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22" w:type="dxa"/>
        <w:tblInd w:w="10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10422"/>
      </w:tblGrid>
      <w:tr w:rsidR="001D70A4" w:rsidRPr="00F73D81" w14:paraId="23EFCFD5" w14:textId="77777777" w:rsidTr="00E56D93">
        <w:tc>
          <w:tcPr>
            <w:tcW w:w="10422" w:type="dxa"/>
            <w:shd w:val="clear" w:color="auto" w:fill="auto"/>
          </w:tcPr>
          <w:p w14:paraId="30C3454D" w14:textId="21F4DF67" w:rsidR="001D70A4" w:rsidRPr="009020E9" w:rsidRDefault="001D70A4" w:rsidP="009020E9">
            <w:pPr>
              <w:spacing w:line="312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9020E9">
              <w:rPr>
                <w:b/>
                <w:sz w:val="28"/>
                <w:szCs w:val="28"/>
                <w:lang w:val="pt-BR"/>
              </w:rPr>
              <w:t>ĐỀ KIỂM TRA HỌC KỲ II</w:t>
            </w:r>
          </w:p>
          <w:p w14:paraId="4E4661A1" w14:textId="1337BFFB" w:rsidR="001D70A4" w:rsidRPr="009020E9" w:rsidRDefault="001D70A4" w:rsidP="009020E9">
            <w:pPr>
              <w:spacing w:line="312" w:lineRule="auto"/>
              <w:jc w:val="center"/>
              <w:rPr>
                <w:i/>
                <w:sz w:val="28"/>
                <w:szCs w:val="28"/>
                <w:lang w:val="pt-BR"/>
              </w:rPr>
            </w:pPr>
            <w:r w:rsidRPr="009020E9">
              <w:rPr>
                <w:b/>
                <w:sz w:val="28"/>
                <w:szCs w:val="28"/>
                <w:lang w:val="pt-BR"/>
              </w:rPr>
              <w:t xml:space="preserve">MÔN: </w:t>
            </w:r>
            <w:r w:rsidRPr="009020E9">
              <w:rPr>
                <w:i/>
                <w:sz w:val="28"/>
                <w:szCs w:val="28"/>
                <w:lang w:val="pt-BR"/>
              </w:rPr>
              <w:t xml:space="preserve">Toán </w:t>
            </w:r>
            <w:r w:rsidRPr="009020E9">
              <w:rPr>
                <w:sz w:val="28"/>
                <w:szCs w:val="28"/>
                <w:lang w:val="pt-BR"/>
              </w:rPr>
              <w:t xml:space="preserve"> – </w:t>
            </w:r>
            <w:r w:rsidRPr="009020E9">
              <w:rPr>
                <w:b/>
                <w:sz w:val="28"/>
                <w:szCs w:val="28"/>
                <w:lang w:val="pt-BR"/>
              </w:rPr>
              <w:t>LỚP:</w:t>
            </w:r>
            <w:r w:rsidRPr="009020E9">
              <w:rPr>
                <w:sz w:val="28"/>
                <w:szCs w:val="28"/>
                <w:lang w:val="pt-BR"/>
              </w:rPr>
              <w:t xml:space="preserve"> 6</w:t>
            </w:r>
          </w:p>
          <w:p w14:paraId="7D1C4257" w14:textId="3F9027BE" w:rsidR="001D70A4" w:rsidRPr="009020E9" w:rsidRDefault="001D70A4" w:rsidP="009020E9">
            <w:pPr>
              <w:spacing w:line="312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9020E9">
              <w:rPr>
                <w:b/>
                <w:sz w:val="28"/>
                <w:szCs w:val="28"/>
                <w:lang w:val="pt-BR"/>
              </w:rPr>
              <w:t>Thời gian làm bài:</w:t>
            </w:r>
            <w:r w:rsidRPr="009020E9">
              <w:rPr>
                <w:sz w:val="28"/>
                <w:szCs w:val="28"/>
                <w:lang w:val="pt-BR"/>
              </w:rPr>
              <w:t xml:space="preserve"> 6</w:t>
            </w:r>
            <w:r w:rsidRPr="009020E9">
              <w:rPr>
                <w:i/>
                <w:sz w:val="28"/>
                <w:szCs w:val="28"/>
                <w:lang w:val="pt-BR"/>
              </w:rPr>
              <w:t>0 phút</w:t>
            </w:r>
          </w:p>
          <w:p w14:paraId="4029F02D" w14:textId="19CC401C" w:rsidR="001D70A4" w:rsidRPr="00F73D81" w:rsidRDefault="001D70A4" w:rsidP="009020E9">
            <w:pPr>
              <w:spacing w:line="312" w:lineRule="auto"/>
              <w:jc w:val="center"/>
              <w:rPr>
                <w:i/>
                <w:lang w:val="pt-BR"/>
              </w:rPr>
            </w:pPr>
            <w:r w:rsidRPr="009020E9">
              <w:rPr>
                <w:b/>
                <w:sz w:val="28"/>
                <w:szCs w:val="28"/>
                <w:lang w:val="pt-BR"/>
              </w:rPr>
              <w:t xml:space="preserve">Ngày kiểm tra: </w:t>
            </w:r>
            <w:r w:rsidRPr="009020E9">
              <w:rPr>
                <w:bCs/>
                <w:i/>
                <w:iCs/>
                <w:sz w:val="28"/>
                <w:szCs w:val="28"/>
                <w:lang w:val="pt-BR"/>
              </w:rPr>
              <w:t>03/05/2022</w:t>
            </w:r>
            <w:r w:rsidRPr="009020E9">
              <w:rPr>
                <w:i/>
                <w:sz w:val="28"/>
                <w:szCs w:val="28"/>
                <w:lang w:val="pt-BR"/>
              </w:rPr>
              <w:t xml:space="preserve">   </w:t>
            </w:r>
            <w:r w:rsidRPr="00F73D81">
              <w:rPr>
                <w:i/>
                <w:lang w:val="pt-BR"/>
              </w:rPr>
              <w:t xml:space="preserve">       </w:t>
            </w:r>
          </w:p>
        </w:tc>
      </w:tr>
    </w:tbl>
    <w:p w14:paraId="4204DDEB" w14:textId="77777777" w:rsidR="001D70A4" w:rsidRPr="00F73D81" w:rsidRDefault="001D70A4" w:rsidP="009020E9">
      <w:pPr>
        <w:tabs>
          <w:tab w:val="left" w:pos="540"/>
          <w:tab w:val="left" w:pos="2880"/>
          <w:tab w:val="left" w:pos="5760"/>
          <w:tab w:val="left" w:pos="8460"/>
        </w:tabs>
        <w:spacing w:line="312" w:lineRule="auto"/>
        <w:jc w:val="both"/>
        <w:rPr>
          <w:b/>
          <w:lang w:val="pt-BR"/>
        </w:rPr>
      </w:pPr>
    </w:p>
    <w:p w14:paraId="4FC25B69" w14:textId="77777777" w:rsidR="001D70A4" w:rsidRPr="00F73D81" w:rsidRDefault="001D70A4" w:rsidP="009020E9">
      <w:pPr>
        <w:tabs>
          <w:tab w:val="left" w:pos="540"/>
          <w:tab w:val="left" w:pos="2880"/>
          <w:tab w:val="left" w:pos="5760"/>
          <w:tab w:val="left" w:pos="8460"/>
        </w:tabs>
        <w:spacing w:line="312" w:lineRule="auto"/>
        <w:jc w:val="both"/>
        <w:rPr>
          <w:i/>
          <w:lang w:val="pt-BR"/>
        </w:rPr>
      </w:pPr>
      <w:r w:rsidRPr="00F73D81">
        <w:rPr>
          <w:b/>
          <w:lang w:val="pt-BR"/>
        </w:rPr>
        <w:t xml:space="preserve">I. PHẦN TRẮC NGHIỆM </w:t>
      </w:r>
      <w:r w:rsidRPr="00F73D81">
        <w:rPr>
          <w:b/>
          <w:bCs/>
          <w:lang w:val="pt-BR"/>
        </w:rPr>
        <w:t xml:space="preserve">(2 điểm): </w:t>
      </w:r>
      <w:r w:rsidRPr="00F73D81">
        <w:rPr>
          <w:i/>
          <w:lang w:val="pt-BR"/>
        </w:rPr>
        <w:t>Chọn chữ cái đứng trước câu trả lời đúng:</w:t>
      </w:r>
    </w:p>
    <w:p w14:paraId="66822933" w14:textId="1C295DE1" w:rsidR="000D41E1" w:rsidRPr="00F73D81" w:rsidRDefault="00831941" w:rsidP="009020E9">
      <w:pPr>
        <w:spacing w:line="312" w:lineRule="auto"/>
        <w:rPr>
          <w:color w:val="000000" w:themeColor="text1"/>
        </w:rPr>
      </w:pPr>
      <w:r w:rsidRPr="00F73D81">
        <w:rPr>
          <w:b/>
          <w:bCs/>
          <w:color w:val="000000" w:themeColor="text1"/>
        </w:rPr>
        <w:t>Câu 1:</w:t>
      </w:r>
      <w:r w:rsidRPr="00F73D81">
        <w:rPr>
          <w:color w:val="000000" w:themeColor="text1"/>
        </w:rPr>
        <w:t xml:space="preserve"> </w:t>
      </w:r>
      <w:r w:rsidR="000D41E1" w:rsidRPr="00F73D81">
        <w:rPr>
          <w:color w:val="000000" w:themeColor="text1"/>
        </w:rPr>
        <w:t xml:space="preserve">Một </w:t>
      </w:r>
      <w:r w:rsidR="00180E3A">
        <w:rPr>
          <w:color w:val="000000" w:themeColor="text1"/>
        </w:rPr>
        <w:t>cửa hàng</w:t>
      </w:r>
      <w:r w:rsidR="000D41E1" w:rsidRPr="00F73D81">
        <w:rPr>
          <w:color w:val="000000" w:themeColor="text1"/>
        </w:rPr>
        <w:t xml:space="preserve"> bán ô tô thống kê số lượng ô tô bán được trong bốn quý năm 2021 được k</w:t>
      </w:r>
      <w:r w:rsidR="00180E3A">
        <w:rPr>
          <w:color w:val="000000" w:themeColor="text1"/>
        </w:rPr>
        <w:t>ế</w:t>
      </w:r>
      <w:r w:rsidR="000D41E1" w:rsidRPr="00F73D81">
        <w:rPr>
          <w:color w:val="000000" w:themeColor="text1"/>
        </w:rPr>
        <w:t>t quả như sau:</w:t>
      </w:r>
    </w:p>
    <w:p w14:paraId="2A7386A9" w14:textId="77777777" w:rsidR="000D41E1" w:rsidRPr="00F73D81" w:rsidRDefault="000D41E1" w:rsidP="009020E9">
      <w:pPr>
        <w:spacing w:line="312" w:lineRule="auto"/>
        <w:ind w:left="992"/>
        <w:jc w:val="center"/>
        <w:rPr>
          <w:color w:val="000000" w:themeColor="text1"/>
        </w:rPr>
      </w:pPr>
      <w:r w:rsidRPr="00F73D81">
        <w:rPr>
          <w:color w:val="000000" w:themeColor="text1"/>
        </w:rPr>
        <w:drawing>
          <wp:inline distT="0" distB="0" distL="0" distR="0" wp14:anchorId="2FF12BF1" wp14:editId="4827A8A0">
            <wp:extent cx="4698852" cy="1557020"/>
            <wp:effectExtent l="0" t="0" r="6985" b="5080"/>
            <wp:docPr id="3" name="Picture 3" descr="A group of red ca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oup of red cars&#10;&#10;Description automatically generated with medium confidence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733478" cy="1568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3D81">
        <w:rPr>
          <w:color w:val="000000" w:themeColor="text1"/>
        </w:rPr>
        <w:t>.</w:t>
      </w:r>
    </w:p>
    <w:p w14:paraId="2D01C1E9" w14:textId="1DE99260" w:rsidR="000D41E1" w:rsidRPr="00F73D81" w:rsidRDefault="009020E9" w:rsidP="009020E9">
      <w:pPr>
        <w:tabs>
          <w:tab w:val="left" w:pos="992"/>
        </w:tabs>
        <w:spacing w:line="312" w:lineRule="auto"/>
        <w:jc w:val="both"/>
        <w:rPr>
          <w:b/>
          <w:color w:val="000000" w:themeColor="text1"/>
        </w:rPr>
      </w:pPr>
      <w:bookmarkStart w:id="0" w:name="BMN_QUESTION1"/>
      <w:bookmarkEnd w:id="0"/>
      <w:r>
        <w:rPr>
          <w:color w:val="000000" w:themeColor="text1"/>
        </w:rPr>
        <w:tab/>
      </w:r>
      <w:r w:rsidR="00180E3A">
        <w:rPr>
          <w:color w:val="000000" w:themeColor="text1"/>
        </w:rPr>
        <w:t>Cửa hàng</w:t>
      </w:r>
      <w:r w:rsidR="00643747">
        <w:rPr>
          <w:color w:val="000000" w:themeColor="text1"/>
        </w:rPr>
        <w:t xml:space="preserve"> đó</w:t>
      </w:r>
      <w:r w:rsidR="00831941" w:rsidRPr="00F73D81">
        <w:rPr>
          <w:color w:val="000000" w:themeColor="text1"/>
        </w:rPr>
        <w:t xml:space="preserve"> bán được nhiều ô tô nhất</w:t>
      </w:r>
      <w:r w:rsidR="00F73D81" w:rsidRPr="00F73D81">
        <w:rPr>
          <w:color w:val="000000" w:themeColor="text1"/>
        </w:rPr>
        <w:t xml:space="preserve"> </w:t>
      </w:r>
      <w:r w:rsidR="00F73D81">
        <w:rPr>
          <w:color w:val="000000" w:themeColor="text1"/>
        </w:rPr>
        <w:t>trong quý</w:t>
      </w:r>
      <w:r w:rsidR="00004FF9">
        <w:rPr>
          <w:color w:val="000000" w:themeColor="text1"/>
        </w:rPr>
        <w:t xml:space="preserve"> mấy?</w:t>
      </w:r>
    </w:p>
    <w:p w14:paraId="05EAF57C" w14:textId="7EF0597E" w:rsidR="00180E3A" w:rsidRDefault="000D41E1" w:rsidP="009020E9">
      <w:pPr>
        <w:spacing w:line="312" w:lineRule="auto"/>
        <w:ind w:firstLine="720"/>
        <w:jc w:val="both"/>
        <w:rPr>
          <w:color w:val="000000" w:themeColor="text1"/>
        </w:rPr>
      </w:pPr>
      <w:bookmarkStart w:id="1" w:name="BMN_CHOICE_A1"/>
      <w:r w:rsidRPr="00F73D81">
        <w:rPr>
          <w:b/>
          <w:color w:val="000000" w:themeColor="text1"/>
        </w:rPr>
        <w:t xml:space="preserve">A. </w:t>
      </w:r>
      <w:bookmarkStart w:id="2" w:name="BMN_CHOICE_B1"/>
      <w:bookmarkEnd w:id="1"/>
      <w:r w:rsidR="00180E3A">
        <w:rPr>
          <w:color w:val="000000" w:themeColor="text1"/>
        </w:rPr>
        <w:t>Q</w:t>
      </w:r>
      <w:r w:rsidR="00F73D81">
        <w:rPr>
          <w:color w:val="000000" w:themeColor="text1"/>
        </w:rPr>
        <w:t>uý 1</w:t>
      </w:r>
      <w:r w:rsidRPr="00F73D81">
        <w:rPr>
          <w:color w:val="000000" w:themeColor="text1"/>
        </w:rPr>
        <w:tab/>
      </w:r>
      <w:r w:rsidR="007B1C07">
        <w:rPr>
          <w:color w:val="000000" w:themeColor="text1"/>
        </w:rPr>
        <w:tab/>
      </w:r>
      <w:r w:rsidRPr="00F73D81">
        <w:rPr>
          <w:b/>
          <w:color w:val="000000" w:themeColor="text1"/>
        </w:rPr>
        <w:t xml:space="preserve">B. </w:t>
      </w:r>
      <w:r w:rsidR="00180E3A">
        <w:rPr>
          <w:bCs/>
          <w:color w:val="000000" w:themeColor="text1"/>
        </w:rPr>
        <w:t>Q</w:t>
      </w:r>
      <w:r w:rsidR="00F73D81" w:rsidRPr="00F73D81">
        <w:rPr>
          <w:bCs/>
          <w:color w:val="000000" w:themeColor="text1"/>
        </w:rPr>
        <w:t>uý 2</w:t>
      </w:r>
      <w:bookmarkStart w:id="3" w:name="BMN_CHOICE_C1"/>
      <w:bookmarkEnd w:id="2"/>
      <w:r w:rsidRPr="00F73D81">
        <w:rPr>
          <w:color w:val="000000" w:themeColor="text1"/>
        </w:rPr>
        <w:tab/>
      </w:r>
      <w:r w:rsidR="007B1C07">
        <w:rPr>
          <w:color w:val="000000" w:themeColor="text1"/>
        </w:rPr>
        <w:tab/>
      </w:r>
      <w:r w:rsidR="007B1C07">
        <w:rPr>
          <w:color w:val="000000" w:themeColor="text1"/>
        </w:rPr>
        <w:tab/>
      </w:r>
      <w:r w:rsidRPr="00F73D81">
        <w:rPr>
          <w:b/>
          <w:color w:val="000000" w:themeColor="text1"/>
        </w:rPr>
        <w:t xml:space="preserve">C. </w:t>
      </w:r>
      <w:r w:rsidR="00180E3A">
        <w:rPr>
          <w:color w:val="000000" w:themeColor="text1"/>
        </w:rPr>
        <w:t>Q</w:t>
      </w:r>
      <w:r w:rsidR="00F73D81">
        <w:rPr>
          <w:color w:val="000000" w:themeColor="text1"/>
        </w:rPr>
        <w:t>uý 3</w:t>
      </w:r>
      <w:bookmarkStart w:id="4" w:name="BMN_CHOICE_D1"/>
      <w:bookmarkEnd w:id="3"/>
      <w:r w:rsidRPr="00F73D81">
        <w:rPr>
          <w:color w:val="000000" w:themeColor="text1"/>
        </w:rPr>
        <w:tab/>
      </w:r>
      <w:r w:rsidR="007B1C07">
        <w:rPr>
          <w:color w:val="000000" w:themeColor="text1"/>
        </w:rPr>
        <w:tab/>
      </w:r>
      <w:r w:rsidRPr="00F73D81">
        <w:rPr>
          <w:b/>
          <w:color w:val="000000" w:themeColor="text1"/>
        </w:rPr>
        <w:t xml:space="preserve">D. </w:t>
      </w:r>
      <w:r w:rsidR="00180E3A">
        <w:rPr>
          <w:color w:val="000000" w:themeColor="text1"/>
        </w:rPr>
        <w:t>Q</w:t>
      </w:r>
      <w:r w:rsidR="00F73D81">
        <w:rPr>
          <w:color w:val="000000" w:themeColor="text1"/>
        </w:rPr>
        <w:t>uý 4</w:t>
      </w:r>
      <w:bookmarkEnd w:id="4"/>
    </w:p>
    <w:p w14:paraId="00833052" w14:textId="01749A15" w:rsidR="00180E3A" w:rsidRPr="00180E3A" w:rsidRDefault="00180E3A" w:rsidP="009020E9">
      <w:pPr>
        <w:spacing w:line="312" w:lineRule="auto"/>
        <w:jc w:val="both"/>
        <w:rPr>
          <w:color w:val="000000" w:themeColor="text1"/>
        </w:rPr>
      </w:pPr>
      <w:r w:rsidRPr="00180E3A">
        <w:rPr>
          <w:b/>
          <w:bCs/>
          <w:color w:val="000000" w:themeColor="text1"/>
        </w:rPr>
        <w:t>Câu 1:</w:t>
      </w:r>
      <w:r>
        <w:rPr>
          <w:color w:val="000000" w:themeColor="text1"/>
        </w:rPr>
        <w:t xml:space="preserve"> </w:t>
      </w:r>
      <w:r w:rsidRPr="00180E3A">
        <w:rPr>
          <w:color w:val="000000" w:themeColor="text1"/>
          <w:sz w:val="24"/>
        </w:rPr>
        <w:t xml:space="preserve">Tung đồng xu 32 lần liên tiếp, có 18 lần xuất hiện mặt </w:t>
      </w:r>
      <w:r>
        <w:rPr>
          <w:color w:val="000000" w:themeColor="text1"/>
          <w:sz w:val="24"/>
        </w:rPr>
        <w:t>S</w:t>
      </w:r>
      <w:r w:rsidRPr="00180E3A">
        <w:rPr>
          <w:color w:val="000000" w:themeColor="text1"/>
          <w:sz w:val="24"/>
        </w:rPr>
        <w:t xml:space="preserve"> thì xác suất thực nghiệm xuất hiện mặt </w:t>
      </w:r>
      <w:r>
        <w:rPr>
          <w:color w:val="000000" w:themeColor="text1"/>
          <w:sz w:val="24"/>
        </w:rPr>
        <w:t>N</w:t>
      </w:r>
      <w:r w:rsidRPr="00180E3A">
        <w:rPr>
          <w:color w:val="000000" w:themeColor="text1"/>
          <w:sz w:val="24"/>
        </w:rPr>
        <w:t xml:space="preserve"> là</w:t>
      </w:r>
      <w:r>
        <w:rPr>
          <w:color w:val="000000" w:themeColor="text1"/>
          <w:sz w:val="24"/>
        </w:rPr>
        <w:t>:</w:t>
      </w:r>
    </w:p>
    <w:p w14:paraId="746A9749" w14:textId="6BF25470" w:rsidR="007B1C07" w:rsidRDefault="007B1C07" w:rsidP="009020E9">
      <w:pPr>
        <w:spacing w:line="312" w:lineRule="auto"/>
        <w:ind w:firstLine="720"/>
      </w:pPr>
      <w:r w:rsidRPr="00643747">
        <w:rPr>
          <w:b/>
          <w:bCs/>
        </w:rPr>
        <w:t>A.</w:t>
      </w:r>
      <w:r>
        <w:t xml:space="preserve"> </w:t>
      </w:r>
      <w:r w:rsidR="00787232" w:rsidRPr="003476E1">
        <w:rPr>
          <w:color w:val="000000" w:themeColor="text1"/>
          <w:position w:val="-24"/>
          <w:sz w:val="24"/>
        </w:rPr>
        <w:object w:dxaOrig="340" w:dyaOrig="620" w14:anchorId="39AC2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2pt" o:ole="">
            <v:imagedata r:id="rId6" o:title=""/>
          </v:shape>
          <o:OLEObject Type="Embed" ProgID="Equation.DSMT4" ShapeID="_x0000_i1025" DrawAspect="Content" ObjectID="_1786730994" r:id="rId7"/>
        </w:object>
      </w:r>
      <w:r>
        <w:tab/>
      </w:r>
      <w:r>
        <w:tab/>
      </w:r>
      <w:r w:rsidR="00180E3A">
        <w:tab/>
      </w:r>
      <w:r w:rsidRPr="00643747">
        <w:rPr>
          <w:b/>
          <w:bCs/>
        </w:rPr>
        <w:t>B.</w:t>
      </w:r>
      <w:r>
        <w:t xml:space="preserve"> </w:t>
      </w:r>
      <w:r w:rsidR="00272908">
        <w:rPr>
          <w:color w:val="000000" w:themeColor="text1"/>
          <w:sz w:val="24"/>
        </w:rPr>
        <w:t>12</w:t>
      </w:r>
      <w:r>
        <w:tab/>
      </w:r>
      <w:r>
        <w:tab/>
      </w:r>
      <w:r>
        <w:tab/>
      </w:r>
      <w:r>
        <w:tab/>
      </w:r>
      <w:r w:rsidRPr="00643747">
        <w:rPr>
          <w:b/>
          <w:bCs/>
        </w:rPr>
        <w:t>C.</w:t>
      </w:r>
      <w:r w:rsidR="00180E3A">
        <w:rPr>
          <w:b/>
          <w:bCs/>
        </w:rPr>
        <w:t xml:space="preserve"> </w:t>
      </w:r>
      <w:r w:rsidR="00787232" w:rsidRPr="003476E1">
        <w:rPr>
          <w:color w:val="000000" w:themeColor="text1"/>
          <w:position w:val="-24"/>
          <w:sz w:val="24"/>
        </w:rPr>
        <w:object w:dxaOrig="340" w:dyaOrig="620" w14:anchorId="2B13EB23">
          <v:shape id="_x0000_i1026" type="#_x0000_t75" style="width:17pt;height:32pt" o:ole="">
            <v:imagedata r:id="rId8" o:title=""/>
          </v:shape>
          <o:OLEObject Type="Embed" ProgID="Equation.DSMT4" ShapeID="_x0000_i1026" DrawAspect="Content" ObjectID="_1786730995" r:id="rId9"/>
        </w:object>
      </w:r>
      <w:r>
        <w:tab/>
      </w:r>
      <w:r>
        <w:tab/>
      </w:r>
      <w:r>
        <w:tab/>
      </w:r>
      <w:r w:rsidRPr="00643747">
        <w:rPr>
          <w:b/>
          <w:bCs/>
        </w:rPr>
        <w:t>D.</w:t>
      </w:r>
      <w:r>
        <w:t xml:space="preserve"> </w:t>
      </w:r>
      <w:r w:rsidR="00272908">
        <w:rPr>
          <w:color w:val="000000" w:themeColor="text1"/>
          <w:sz w:val="24"/>
        </w:rPr>
        <w:t>18</w:t>
      </w:r>
    </w:p>
    <w:p w14:paraId="40E364B9" w14:textId="723DF799" w:rsidR="007B1C07" w:rsidRPr="007B1C07" w:rsidRDefault="007B1C07" w:rsidP="009020E9">
      <w:pPr>
        <w:tabs>
          <w:tab w:val="left" w:pos="992"/>
        </w:tabs>
        <w:spacing w:before="120" w:after="120" w:line="312" w:lineRule="auto"/>
        <w:jc w:val="both"/>
        <w:rPr>
          <w:b/>
          <w:color w:val="000000" w:themeColor="text1"/>
          <w:sz w:val="24"/>
        </w:rPr>
      </w:pPr>
      <w:r w:rsidRPr="007B1C07">
        <w:rPr>
          <w:b/>
          <w:bCs/>
          <w:color w:val="000000" w:themeColor="text1"/>
          <w:sz w:val="24"/>
        </w:rPr>
        <w:t>Câu 3:</w:t>
      </w:r>
      <w:r>
        <w:rPr>
          <w:color w:val="000000" w:themeColor="text1"/>
          <w:sz w:val="24"/>
        </w:rPr>
        <w:t xml:space="preserve"> </w:t>
      </w:r>
      <w:r w:rsidRPr="007B1C07">
        <w:rPr>
          <w:color w:val="000000" w:themeColor="text1"/>
          <w:sz w:val="24"/>
        </w:rPr>
        <w:t xml:space="preserve">Làm tròn số thập phân 81,24 đến hàng phần </w:t>
      </w:r>
      <w:r>
        <w:rPr>
          <w:color w:val="000000" w:themeColor="text1"/>
          <w:sz w:val="24"/>
        </w:rPr>
        <w:t>mười,</w:t>
      </w:r>
      <w:r w:rsidRPr="007B1C07">
        <w:rPr>
          <w:color w:val="000000" w:themeColor="text1"/>
          <w:sz w:val="24"/>
        </w:rPr>
        <w:t xml:space="preserve"> ta được </w:t>
      </w:r>
      <w:r>
        <w:rPr>
          <w:color w:val="000000" w:themeColor="text1"/>
          <w:sz w:val="24"/>
        </w:rPr>
        <w:t>s</w:t>
      </w:r>
      <w:r w:rsidRPr="007B1C07">
        <w:rPr>
          <w:color w:val="000000" w:themeColor="text1"/>
          <w:sz w:val="24"/>
        </w:rPr>
        <w:t>ố:</w:t>
      </w:r>
    </w:p>
    <w:p w14:paraId="6E9BD62F" w14:textId="18B07188" w:rsidR="007B1C07" w:rsidRPr="003476E1" w:rsidRDefault="007B1C07" w:rsidP="009020E9">
      <w:pPr>
        <w:spacing w:before="120" w:after="120" w:line="312" w:lineRule="auto"/>
        <w:jc w:val="both"/>
        <w:rPr>
          <w:color w:val="000000" w:themeColor="text1"/>
          <w:sz w:val="24"/>
        </w:rPr>
      </w:pPr>
      <w:bookmarkStart w:id="5" w:name="BMN_CHOICE_A25"/>
      <w:r>
        <w:rPr>
          <w:b/>
          <w:color w:val="000000" w:themeColor="text1"/>
          <w:sz w:val="24"/>
        </w:rPr>
        <w:tab/>
      </w:r>
      <w:r w:rsidRPr="003476E1">
        <w:rPr>
          <w:b/>
          <w:color w:val="000000" w:themeColor="text1"/>
          <w:sz w:val="24"/>
        </w:rPr>
        <w:t xml:space="preserve">A. </w:t>
      </w:r>
      <w:r w:rsidRPr="003476E1">
        <w:rPr>
          <w:color w:val="000000" w:themeColor="text1"/>
          <w:sz w:val="24"/>
        </w:rPr>
        <w:t>81,2</w:t>
      </w:r>
      <w:r>
        <w:rPr>
          <w:color w:val="000000" w:themeColor="text1"/>
          <w:sz w:val="24"/>
        </w:rPr>
        <w:t>4</w:t>
      </w:r>
      <w:bookmarkStart w:id="6" w:name="BMN_CHOICE_B25"/>
      <w:bookmarkEnd w:id="5"/>
      <w:r w:rsidR="00643747">
        <w:rPr>
          <w:color w:val="000000" w:themeColor="text1"/>
          <w:sz w:val="24"/>
        </w:rPr>
        <w:t>0</w:t>
      </w:r>
      <w:r w:rsidRPr="003476E1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 w:rsidRPr="003476E1">
        <w:rPr>
          <w:b/>
          <w:color w:val="000000" w:themeColor="text1"/>
          <w:sz w:val="24"/>
        </w:rPr>
        <w:t xml:space="preserve">B. </w:t>
      </w:r>
      <w:r w:rsidRPr="003476E1">
        <w:rPr>
          <w:color w:val="000000" w:themeColor="text1"/>
          <w:sz w:val="24"/>
        </w:rPr>
        <w:t>81,2</w:t>
      </w:r>
      <w:bookmarkStart w:id="7" w:name="BMN_CHOICE_C25"/>
      <w:bookmarkEnd w:id="6"/>
      <w:r w:rsidR="00643747">
        <w:rPr>
          <w:color w:val="000000" w:themeColor="text1"/>
          <w:sz w:val="24"/>
        </w:rPr>
        <w:t>4</w:t>
      </w:r>
      <w:r w:rsidRPr="003476E1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 w:rsidRPr="003476E1">
        <w:rPr>
          <w:b/>
          <w:color w:val="000000" w:themeColor="text1"/>
          <w:sz w:val="24"/>
        </w:rPr>
        <w:t xml:space="preserve">C. </w:t>
      </w:r>
      <w:r w:rsidRPr="003476E1">
        <w:rPr>
          <w:color w:val="000000" w:themeColor="text1"/>
          <w:sz w:val="24"/>
        </w:rPr>
        <w:t>81</w:t>
      </w:r>
      <w:bookmarkStart w:id="8" w:name="BMN_CHOICE_D25"/>
      <w:bookmarkEnd w:id="7"/>
      <w:r w:rsidRPr="003476E1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 w:rsidRPr="003476E1">
        <w:rPr>
          <w:b/>
          <w:color w:val="000000" w:themeColor="text1"/>
          <w:sz w:val="24"/>
        </w:rPr>
        <w:t xml:space="preserve">D. </w:t>
      </w:r>
      <w:r w:rsidRPr="003476E1">
        <w:rPr>
          <w:color w:val="000000" w:themeColor="text1"/>
          <w:sz w:val="24"/>
        </w:rPr>
        <w:t>81,2</w:t>
      </w:r>
    </w:p>
    <w:bookmarkEnd w:id="8"/>
    <w:p w14:paraId="1B4E2CD2" w14:textId="55B0DEEA" w:rsidR="00BB02EA" w:rsidRDefault="00BB02EA" w:rsidP="009020E9">
      <w:pPr>
        <w:shd w:val="clear" w:color="auto" w:fill="FFFFFF"/>
        <w:spacing w:before="100" w:beforeAutospacing="1" w:after="100" w:afterAutospacing="1" w:line="312" w:lineRule="auto"/>
      </w:pPr>
      <w:r w:rsidRPr="00840305">
        <w:rPr>
          <w:b/>
          <w:bCs/>
          <w:color w:val="000000"/>
        </w:rPr>
        <w:t xml:space="preserve">Câu </w:t>
      </w:r>
      <w:r>
        <w:rPr>
          <w:b/>
          <w:bCs/>
          <w:color w:val="000000"/>
        </w:rPr>
        <w:t>4:</w:t>
      </w:r>
      <w:r w:rsidRPr="00840305">
        <w:rPr>
          <w:color w:val="000000"/>
        </w:rPr>
        <w:t xml:space="preserve"> </w:t>
      </w:r>
      <w:r w:rsidR="0049528B">
        <w:rPr>
          <w:color w:val="000000"/>
        </w:rPr>
        <w:t>Nếu ta coi vị trí gắn hai kim trên mặt đồng hồ là gốc thì k</w:t>
      </w:r>
      <w:r w:rsidRPr="00840305">
        <w:rPr>
          <w:color w:val="000000"/>
        </w:rPr>
        <w:t xml:space="preserve">im giờ và kim phút trong mặt đồng hồ nào dưới đây biểu diễn </w:t>
      </w:r>
      <w:r w:rsidR="00643747">
        <w:rPr>
          <w:color w:val="000000"/>
        </w:rPr>
        <w:t>hai tia đối nhau?</w:t>
      </w:r>
      <w:r w:rsidR="00A40B43" w:rsidRPr="00A40B43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1"/>
        <w:gridCol w:w="2481"/>
        <w:gridCol w:w="2482"/>
        <w:gridCol w:w="2482"/>
      </w:tblGrid>
      <w:tr w:rsidR="00F02FA0" w14:paraId="254DD599" w14:textId="77777777" w:rsidTr="00CC1992">
        <w:tc>
          <w:tcPr>
            <w:tcW w:w="2481" w:type="dxa"/>
          </w:tcPr>
          <w:p w14:paraId="4236B36E" w14:textId="37AB1EB4" w:rsid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</w:rPr>
            </w:pPr>
            <w:r>
              <w:drawing>
                <wp:inline distT="0" distB="0" distL="0" distR="0" wp14:anchorId="3AC5C2F9" wp14:editId="4FD58D4B">
                  <wp:extent cx="1295400" cy="1295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1" w:type="dxa"/>
          </w:tcPr>
          <w:p w14:paraId="478E51B6" w14:textId="43ABED57" w:rsid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</w:rPr>
            </w:pPr>
            <w:r>
              <w:drawing>
                <wp:inline distT="0" distB="0" distL="0" distR="0" wp14:anchorId="35BCF69A" wp14:editId="2D4D3D2D">
                  <wp:extent cx="1181100" cy="11715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2" w:type="dxa"/>
          </w:tcPr>
          <w:p w14:paraId="39E18949" w14:textId="5F535C88" w:rsid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</w:rPr>
            </w:pPr>
            <w:r>
              <w:drawing>
                <wp:inline distT="0" distB="0" distL="0" distR="0" wp14:anchorId="1C11AC91" wp14:editId="7A6A53D8">
                  <wp:extent cx="1212426" cy="1212426"/>
                  <wp:effectExtent l="0" t="0" r="6985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0317" cy="1220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2" w:type="dxa"/>
          </w:tcPr>
          <w:p w14:paraId="1C5C8B04" w14:textId="3FB8FD00" w:rsid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</w:rPr>
            </w:pPr>
            <w:r>
              <w:drawing>
                <wp:inline distT="0" distB="0" distL="0" distR="0" wp14:anchorId="36CEC949" wp14:editId="4FFD2080">
                  <wp:extent cx="1225974" cy="1216244"/>
                  <wp:effectExtent l="0" t="0" r="0" b="317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974" cy="1216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2FA0" w14:paraId="0D731F25" w14:textId="77777777" w:rsidTr="00CC1992">
        <w:tc>
          <w:tcPr>
            <w:tcW w:w="2481" w:type="dxa"/>
          </w:tcPr>
          <w:p w14:paraId="36080A73" w14:textId="001E565A" w:rsidR="00F02FA0" w:rsidRP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Hình 1</w:t>
            </w:r>
          </w:p>
        </w:tc>
        <w:tc>
          <w:tcPr>
            <w:tcW w:w="2481" w:type="dxa"/>
          </w:tcPr>
          <w:p w14:paraId="6D85BCA2" w14:textId="0CCB69A4" w:rsidR="00F02FA0" w:rsidRP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Hình 2</w:t>
            </w:r>
          </w:p>
        </w:tc>
        <w:tc>
          <w:tcPr>
            <w:tcW w:w="2482" w:type="dxa"/>
          </w:tcPr>
          <w:p w14:paraId="3EA29168" w14:textId="60662B73" w:rsidR="00F02FA0" w:rsidRP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Hình 3</w:t>
            </w:r>
          </w:p>
        </w:tc>
        <w:tc>
          <w:tcPr>
            <w:tcW w:w="2482" w:type="dxa"/>
          </w:tcPr>
          <w:p w14:paraId="7DB114AD" w14:textId="3FCD8133" w:rsidR="00F02FA0" w:rsidRPr="00F02FA0" w:rsidRDefault="00F02FA0" w:rsidP="00F02FA0">
            <w:pPr>
              <w:spacing w:before="100" w:beforeAutospacing="1" w:after="100" w:afterAutospacing="1" w:line="312" w:lineRule="auto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Hình 4</w:t>
            </w:r>
          </w:p>
        </w:tc>
      </w:tr>
    </w:tbl>
    <w:p w14:paraId="02BC6428" w14:textId="06C561BE" w:rsidR="00BB02EA" w:rsidRPr="00840305" w:rsidRDefault="00BB02EA" w:rsidP="009020E9">
      <w:pPr>
        <w:shd w:val="clear" w:color="auto" w:fill="FFFFFF"/>
        <w:spacing w:before="100" w:beforeAutospacing="1" w:after="100" w:afterAutospacing="1" w:line="312" w:lineRule="auto"/>
        <w:ind w:firstLine="720"/>
        <w:rPr>
          <w:color w:val="000000"/>
        </w:rPr>
      </w:pPr>
      <w:r w:rsidRPr="00643747">
        <w:rPr>
          <w:b/>
          <w:bCs/>
          <w:color w:val="000000"/>
        </w:rPr>
        <w:t>A.</w:t>
      </w:r>
      <w:r w:rsidRPr="00840305">
        <w:rPr>
          <w:color w:val="000000"/>
        </w:rPr>
        <w:t xml:space="preserve"> Hình 1               </w:t>
      </w:r>
      <w:r w:rsidR="00643747">
        <w:rPr>
          <w:color w:val="000000"/>
        </w:rPr>
        <w:tab/>
      </w:r>
      <w:r w:rsidRPr="00643747">
        <w:rPr>
          <w:b/>
          <w:bCs/>
          <w:color w:val="000000"/>
        </w:rPr>
        <w:t>B.</w:t>
      </w:r>
      <w:r w:rsidRPr="00840305">
        <w:rPr>
          <w:color w:val="000000"/>
        </w:rPr>
        <w:t xml:space="preserve"> Hình 2                     </w:t>
      </w:r>
      <w:r w:rsidR="00643747">
        <w:rPr>
          <w:color w:val="000000"/>
        </w:rPr>
        <w:tab/>
      </w:r>
      <w:r w:rsidRPr="00643747">
        <w:rPr>
          <w:b/>
          <w:bCs/>
          <w:color w:val="000000"/>
        </w:rPr>
        <w:t>C.</w:t>
      </w:r>
      <w:r w:rsidRPr="00840305">
        <w:rPr>
          <w:color w:val="000000"/>
        </w:rPr>
        <w:t xml:space="preserve"> Hình 3        </w:t>
      </w:r>
      <w:r w:rsidR="00643747">
        <w:rPr>
          <w:color w:val="000000"/>
        </w:rPr>
        <w:tab/>
      </w:r>
      <w:r w:rsidRPr="00643747">
        <w:rPr>
          <w:b/>
          <w:bCs/>
          <w:color w:val="000000"/>
        </w:rPr>
        <w:t>D.</w:t>
      </w:r>
      <w:r w:rsidRPr="00840305">
        <w:rPr>
          <w:color w:val="000000"/>
        </w:rPr>
        <w:t xml:space="preserve"> Hình 4</w:t>
      </w:r>
    </w:p>
    <w:p w14:paraId="232FB490" w14:textId="2129BF78" w:rsidR="00B371E4" w:rsidRPr="00F73D81" w:rsidRDefault="00B371E4" w:rsidP="009020E9">
      <w:pPr>
        <w:tabs>
          <w:tab w:val="left" w:pos="540"/>
          <w:tab w:val="left" w:pos="2880"/>
          <w:tab w:val="left" w:pos="5760"/>
          <w:tab w:val="left" w:pos="8460"/>
        </w:tabs>
        <w:spacing w:line="312" w:lineRule="auto"/>
        <w:jc w:val="both"/>
        <w:rPr>
          <w:i/>
          <w:lang w:val="pt-BR"/>
        </w:rPr>
      </w:pPr>
      <w:r>
        <w:rPr>
          <w:b/>
          <w:lang w:val="pt-BR"/>
        </w:rPr>
        <w:lastRenderedPageBreak/>
        <w:t>I</w:t>
      </w:r>
      <w:r w:rsidRPr="00F73D81">
        <w:rPr>
          <w:b/>
          <w:lang w:val="pt-BR"/>
        </w:rPr>
        <w:t>I. PHẦN T</w:t>
      </w:r>
      <w:r>
        <w:rPr>
          <w:b/>
          <w:lang w:val="pt-BR"/>
        </w:rPr>
        <w:t>Ự LUẬN</w:t>
      </w:r>
      <w:r w:rsidRPr="00F73D81">
        <w:rPr>
          <w:b/>
          <w:lang w:val="pt-BR"/>
        </w:rPr>
        <w:t xml:space="preserve"> </w:t>
      </w:r>
      <w:r w:rsidRPr="00F73D81">
        <w:rPr>
          <w:b/>
          <w:bCs/>
          <w:lang w:val="pt-BR"/>
        </w:rPr>
        <w:t>(</w:t>
      </w:r>
      <w:r>
        <w:rPr>
          <w:b/>
          <w:bCs/>
          <w:lang w:val="pt-BR"/>
        </w:rPr>
        <w:t>8</w:t>
      </w:r>
      <w:r w:rsidRPr="00F73D81">
        <w:rPr>
          <w:b/>
          <w:bCs/>
          <w:lang w:val="pt-BR"/>
        </w:rPr>
        <w:t xml:space="preserve"> điểm)</w:t>
      </w:r>
    </w:p>
    <w:p w14:paraId="669A6F2F" w14:textId="2C8F1E8B" w:rsidR="00412575" w:rsidRDefault="00412575" w:rsidP="009020E9">
      <w:pPr>
        <w:spacing w:line="312" w:lineRule="auto"/>
        <w:jc w:val="both"/>
      </w:pPr>
      <w:r w:rsidRPr="00B371E4">
        <w:rPr>
          <w:b/>
        </w:rPr>
        <w:t>Bài 1 (</w:t>
      </w:r>
      <w:r w:rsidR="00063FDC">
        <w:rPr>
          <w:b/>
        </w:rPr>
        <w:t>1</w:t>
      </w:r>
      <w:r w:rsidRPr="00B371E4">
        <w:rPr>
          <w:b/>
        </w:rPr>
        <w:t>,5 điểm).</w:t>
      </w:r>
      <w:r w:rsidRPr="00B371E4">
        <w:t xml:space="preserve"> Thực hiện phép tính (Tính hợp lý nếu có thể):</w:t>
      </w:r>
    </w:p>
    <w:p w14:paraId="51A9BA1C" w14:textId="687D6262" w:rsidR="00B371E4" w:rsidRPr="00B371E4" w:rsidRDefault="00B371E4" w:rsidP="009754D9">
      <w:pPr>
        <w:spacing w:line="312" w:lineRule="auto"/>
        <w:jc w:val="both"/>
        <w:rPr>
          <w:position w:val="-24"/>
          <w:sz w:val="28"/>
          <w:szCs w:val="28"/>
        </w:rPr>
      </w:pPr>
      <w:r>
        <w:tab/>
        <w:t xml:space="preserve">a) </w:t>
      </w:r>
      <w:r w:rsidR="00787232" w:rsidRPr="00324206">
        <w:rPr>
          <w:position w:val="-24"/>
          <w:sz w:val="28"/>
          <w:szCs w:val="28"/>
        </w:rPr>
        <w:object w:dxaOrig="740" w:dyaOrig="620" w14:anchorId="04225A5F">
          <v:shape id="_x0000_i1027" type="#_x0000_t75" style="width:42.5pt;height:35.5pt" o:ole="">
            <v:imagedata r:id="rId14" o:title=""/>
          </v:shape>
          <o:OLEObject Type="Embed" ProgID="Equation.DSMT4" ShapeID="_x0000_i1027" DrawAspect="Content" ObjectID="_1786730996" r:id="rId15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 w:rsidR="009020E9">
        <w:rPr>
          <w:position w:val="-24"/>
          <w:sz w:val="28"/>
          <w:szCs w:val="28"/>
        </w:rPr>
        <w:tab/>
      </w:r>
      <w:r w:rsidR="009020E9">
        <w:rPr>
          <w:position w:val="-24"/>
          <w:sz w:val="28"/>
          <w:szCs w:val="28"/>
        </w:rPr>
        <w:tab/>
      </w:r>
      <w:r w:rsidR="009020E9">
        <w:rPr>
          <w:position w:val="-24"/>
          <w:sz w:val="28"/>
          <w:szCs w:val="28"/>
        </w:rPr>
        <w:tab/>
      </w:r>
      <w:r w:rsidR="009020E9">
        <w:rPr>
          <w:position w:val="-24"/>
          <w:sz w:val="28"/>
          <w:szCs w:val="28"/>
        </w:rPr>
        <w:tab/>
      </w:r>
      <w:r w:rsidR="009754D9">
        <w:t>b</w:t>
      </w:r>
      <w:r w:rsidR="00063FDC">
        <w:t xml:space="preserve">) </w:t>
      </w:r>
      <w:r w:rsidR="00787232" w:rsidRPr="00F73D81">
        <w:rPr>
          <w:position w:val="-24"/>
        </w:rPr>
        <w:object w:dxaOrig="1280" w:dyaOrig="620" w14:anchorId="5D3A3A34">
          <v:shape id="_x0000_i1028" type="#_x0000_t75" style="width:72.5pt;height:35.5pt" o:ole="">
            <v:imagedata r:id="rId16" o:title=""/>
          </v:shape>
          <o:OLEObject Type="Embed" ProgID="Equation.DSMT4" ShapeID="_x0000_i1028" DrawAspect="Content" ObjectID="_1786730997" r:id="rId17"/>
        </w:object>
      </w:r>
    </w:p>
    <w:p w14:paraId="7B94D16B" w14:textId="5E97CA7E" w:rsidR="00E52A8D" w:rsidRDefault="00063FDC" w:rsidP="009020E9">
      <w:pPr>
        <w:spacing w:line="312" w:lineRule="auto"/>
        <w:ind w:right="-720"/>
      </w:pPr>
      <w:r>
        <w:rPr>
          <w:b/>
          <w:bCs/>
        </w:rPr>
        <w:t>Bài 2 (1</w:t>
      </w:r>
      <w:r w:rsidR="00004FF9">
        <w:rPr>
          <w:b/>
          <w:bCs/>
        </w:rPr>
        <w:t>,5</w:t>
      </w:r>
      <w:r>
        <w:rPr>
          <w:b/>
          <w:bCs/>
        </w:rPr>
        <w:t xml:space="preserve"> điểm</w:t>
      </w:r>
      <w:r w:rsidR="00E52A8D" w:rsidRPr="00F73D81">
        <w:rPr>
          <w:b/>
          <w:bCs/>
        </w:rPr>
        <w:t>)</w:t>
      </w:r>
      <w:r>
        <w:rPr>
          <w:b/>
          <w:bCs/>
        </w:rPr>
        <w:t>.</w:t>
      </w:r>
      <w:r w:rsidR="00E52A8D" w:rsidRPr="00F73D81">
        <w:t xml:space="preserve"> Tìm x biết:</w:t>
      </w:r>
      <w:r w:rsidR="000D41E1" w:rsidRPr="00F73D81">
        <w:t xml:space="preserve"> </w:t>
      </w:r>
    </w:p>
    <w:p w14:paraId="7865844C" w14:textId="2DDF50F5" w:rsidR="00412575" w:rsidRPr="00F73D81" w:rsidRDefault="00CA52A8" w:rsidP="009020E9">
      <w:pPr>
        <w:spacing w:line="312" w:lineRule="auto"/>
        <w:ind w:right="-720"/>
      </w:pPr>
      <w:r>
        <w:tab/>
        <w:t>a)</w:t>
      </w:r>
      <w:r w:rsidR="009754D9" w:rsidRPr="009754D9">
        <w:rPr>
          <w:color w:val="000000" w:themeColor="text1"/>
        </w:rPr>
        <w:t xml:space="preserve"> </w:t>
      </w:r>
      <w:r w:rsidR="00787232" w:rsidRPr="00CC1992">
        <w:rPr>
          <w:color w:val="000000" w:themeColor="text1"/>
          <w:position w:val="-10"/>
        </w:rPr>
        <w:object w:dxaOrig="1040" w:dyaOrig="320" w14:anchorId="0BA4E1A3">
          <v:shape id="_x0000_i1029" type="#_x0000_t75" style="width:59pt;height:18pt" o:ole="">
            <v:imagedata r:id="rId18" o:title=""/>
          </v:shape>
          <o:OLEObject Type="Embed" ProgID="Equation.DSMT4" ShapeID="_x0000_i1029" DrawAspect="Content" ObjectID="_1786730998" r:id="rId19"/>
        </w:object>
      </w:r>
      <w:r w:rsidR="007B00B2">
        <w:tab/>
      </w:r>
      <w:r w:rsidR="007B00B2">
        <w:tab/>
      </w:r>
      <w:r w:rsidR="007B00B2">
        <w:tab/>
      </w:r>
      <w:r w:rsidR="007B00B2">
        <w:tab/>
      </w:r>
      <w:r w:rsidR="009754D9">
        <w:tab/>
      </w:r>
      <w:r>
        <w:t xml:space="preserve">b) </w:t>
      </w:r>
      <w:r w:rsidR="00787232" w:rsidRPr="00430D02">
        <w:rPr>
          <w:position w:val="-28"/>
        </w:rPr>
        <w:object w:dxaOrig="1800" w:dyaOrig="740" w14:anchorId="698465E6">
          <v:shape id="_x0000_i1030" type="#_x0000_t75" style="width:89.5pt;height:36.5pt" o:ole="">
            <v:imagedata r:id="rId20" o:title=""/>
          </v:shape>
          <o:OLEObject Type="Embed" ProgID="Equation.DSMT4" ShapeID="_x0000_i1030" DrawAspect="Content" ObjectID="_1786730999" r:id="rId21"/>
        </w:object>
      </w:r>
    </w:p>
    <w:p w14:paraId="3FCCEB4C" w14:textId="54A573DB" w:rsidR="009D5CF0" w:rsidRDefault="00981ACB" w:rsidP="009020E9">
      <w:pPr>
        <w:tabs>
          <w:tab w:val="center" w:pos="5760"/>
        </w:tabs>
        <w:spacing w:line="312" w:lineRule="auto"/>
        <w:jc w:val="both"/>
      </w:pPr>
      <w:r w:rsidRPr="007B00B2">
        <w:rPr>
          <w:b/>
          <w:bCs/>
        </w:rPr>
        <w:t>Bài 3 (</w:t>
      </w:r>
      <w:r w:rsidR="00004FF9">
        <w:rPr>
          <w:b/>
          <w:bCs/>
        </w:rPr>
        <w:t>2,5</w:t>
      </w:r>
      <w:r w:rsidRPr="007B00B2">
        <w:rPr>
          <w:b/>
          <w:bCs/>
        </w:rPr>
        <w:t xml:space="preserve"> đ</w:t>
      </w:r>
      <w:r w:rsidR="007B00B2" w:rsidRPr="007B00B2">
        <w:rPr>
          <w:b/>
          <w:bCs/>
        </w:rPr>
        <w:t>iểm</w:t>
      </w:r>
      <w:r w:rsidRPr="007B00B2">
        <w:rPr>
          <w:b/>
          <w:bCs/>
        </w:rPr>
        <w:t>)</w:t>
      </w:r>
      <w:r w:rsidR="007B00B2" w:rsidRPr="007B00B2">
        <w:rPr>
          <w:b/>
          <w:bCs/>
        </w:rPr>
        <w:t>.</w:t>
      </w:r>
      <w:r w:rsidR="009D5CF0">
        <w:t xml:space="preserve"> Toán đố:</w:t>
      </w:r>
    </w:p>
    <w:p w14:paraId="6B3272B1" w14:textId="2A9F32EA" w:rsidR="00697C13" w:rsidRDefault="009D5CF0" w:rsidP="009D5CF0">
      <w:pPr>
        <w:spacing w:line="312" w:lineRule="auto"/>
        <w:jc w:val="both"/>
        <w:rPr>
          <w:color w:val="000000" w:themeColor="text1"/>
          <w:lang w:val="pt-BR"/>
        </w:rPr>
      </w:pPr>
      <w:r>
        <w:tab/>
      </w:r>
      <w:r w:rsidR="00981ACB" w:rsidRPr="00F73D81">
        <w:rPr>
          <w:color w:val="000000" w:themeColor="text1"/>
          <w:lang w:val="pt-BR"/>
        </w:rPr>
        <w:t xml:space="preserve">Lớp 6A có 40 học sinh dự kiểm tra môn toán. Kết quả điểm kiểm tra được chia thành </w:t>
      </w:r>
      <w:r w:rsidR="007B00B2">
        <w:rPr>
          <w:color w:val="000000" w:themeColor="text1"/>
          <w:lang w:val="pt-BR"/>
        </w:rPr>
        <w:t>3</w:t>
      </w:r>
      <w:r w:rsidR="00981ACB" w:rsidRPr="00F73D81">
        <w:rPr>
          <w:color w:val="000000" w:themeColor="text1"/>
          <w:lang w:val="pt-BR"/>
        </w:rPr>
        <w:t xml:space="preserve"> loại: </w:t>
      </w:r>
      <w:r w:rsidR="007B00B2">
        <w:rPr>
          <w:color w:val="000000" w:themeColor="text1"/>
          <w:lang w:val="pt-BR"/>
        </w:rPr>
        <w:t>g</w:t>
      </w:r>
      <w:r w:rsidR="00981ACB" w:rsidRPr="00F73D81">
        <w:rPr>
          <w:color w:val="000000" w:themeColor="text1"/>
          <w:lang w:val="pt-BR"/>
        </w:rPr>
        <w:t>iỏi, khá</w:t>
      </w:r>
      <w:r w:rsidR="007B00B2">
        <w:rPr>
          <w:color w:val="000000" w:themeColor="text1"/>
          <w:lang w:val="pt-BR"/>
        </w:rPr>
        <w:t xml:space="preserve"> và</w:t>
      </w:r>
      <w:r w:rsidR="00981ACB" w:rsidRPr="00F73D81">
        <w:rPr>
          <w:color w:val="000000" w:themeColor="text1"/>
          <w:lang w:val="pt-BR"/>
        </w:rPr>
        <w:t xml:space="preserve"> trung bình</w:t>
      </w:r>
      <w:r w:rsidR="007B00B2">
        <w:rPr>
          <w:color w:val="000000" w:themeColor="text1"/>
          <w:lang w:val="pt-BR"/>
        </w:rPr>
        <w:t>.</w:t>
      </w:r>
      <w:r w:rsidR="00981ACB" w:rsidRPr="00F73D81">
        <w:rPr>
          <w:color w:val="000000" w:themeColor="text1"/>
          <w:lang w:val="pt-BR"/>
        </w:rPr>
        <w:t xml:space="preserve"> Trong đó số bài đạt điểm giỏi chiếm </w:t>
      </w:r>
      <w:r w:rsidR="00787232" w:rsidRPr="00697C13">
        <w:rPr>
          <w:color w:val="000000" w:themeColor="text1"/>
          <w:position w:val="-26"/>
          <w:lang w:val="pt-BR"/>
        </w:rPr>
        <w:object w:dxaOrig="260" w:dyaOrig="720" w14:anchorId="241875F9">
          <v:shape id="_x0000_i1031" type="#_x0000_t75" style="width:12.5pt;height:36.5pt" o:ole="">
            <v:imagedata r:id="rId22" o:title=""/>
          </v:shape>
          <o:OLEObject Type="Embed" ProgID="Equation.DSMT4" ShapeID="_x0000_i1031" DrawAspect="Content" ObjectID="_1786731000" r:id="rId23"/>
        </w:object>
      </w:r>
      <w:r w:rsidR="00981ACB" w:rsidRPr="00F73D81">
        <w:rPr>
          <w:color w:val="000000" w:themeColor="text1"/>
          <w:lang w:val="pt-BR"/>
        </w:rPr>
        <w:t xml:space="preserve"> tổng số bài, số bài đạt điểm khá chiếm </w:t>
      </w:r>
      <w:r w:rsidR="00787232" w:rsidRPr="00004FF9">
        <w:rPr>
          <w:color w:val="000000" w:themeColor="text1"/>
          <w:position w:val="-28"/>
          <w:lang w:val="pt-BR"/>
        </w:rPr>
        <w:object w:dxaOrig="240" w:dyaOrig="740" w14:anchorId="0CABA129">
          <v:shape id="_x0000_i1032" type="#_x0000_t75" style="width:12pt;height:37.5pt" o:ole="">
            <v:imagedata r:id="rId24" o:title=""/>
          </v:shape>
          <o:OLEObject Type="Embed" ProgID="Equation.DSMT4" ShapeID="_x0000_i1032" DrawAspect="Content" ObjectID="_1786731001" r:id="rId25"/>
        </w:object>
      </w:r>
      <w:r w:rsidR="00981ACB" w:rsidRPr="00F73D81">
        <w:rPr>
          <w:color w:val="000000" w:themeColor="text1"/>
          <w:lang w:val="pt-BR"/>
        </w:rPr>
        <w:t xml:space="preserve"> </w:t>
      </w:r>
      <w:r w:rsidR="00004FF9" w:rsidRPr="00F73D81">
        <w:rPr>
          <w:color w:val="000000" w:themeColor="text1"/>
          <w:lang w:val="pt-BR"/>
        </w:rPr>
        <w:t>tổng số bài</w:t>
      </w:r>
      <w:r w:rsidR="00697C13">
        <w:rPr>
          <w:color w:val="000000" w:themeColor="text1"/>
          <w:lang w:val="pt-BR"/>
        </w:rPr>
        <w:t>, còn lại là số bài đạt điểm trung bình.</w:t>
      </w:r>
    </w:p>
    <w:p w14:paraId="7C013709" w14:textId="33859048" w:rsidR="00981ACB" w:rsidRPr="00F73D81" w:rsidRDefault="00981ACB" w:rsidP="009020E9">
      <w:pPr>
        <w:spacing w:line="312" w:lineRule="auto"/>
        <w:ind w:firstLine="720"/>
        <w:jc w:val="both"/>
        <w:rPr>
          <w:color w:val="000000" w:themeColor="text1"/>
          <w:lang w:val="pt-BR"/>
        </w:rPr>
      </w:pPr>
      <w:r w:rsidRPr="00F73D81">
        <w:rPr>
          <w:color w:val="000000" w:themeColor="text1"/>
          <w:lang w:val="pt-BR"/>
        </w:rPr>
        <w:t>a) Tính số bài kiểm tra mỗi loại của lớp</w:t>
      </w:r>
      <w:r w:rsidR="00697C13">
        <w:rPr>
          <w:color w:val="000000" w:themeColor="text1"/>
          <w:lang w:val="pt-BR"/>
        </w:rPr>
        <w:t xml:space="preserve"> 6A?</w:t>
      </w:r>
    </w:p>
    <w:p w14:paraId="55A95C7D" w14:textId="638E515D" w:rsidR="00981ACB" w:rsidRPr="00F73D81" w:rsidRDefault="00981ACB" w:rsidP="009020E9">
      <w:pPr>
        <w:pStyle w:val="ListParagraph"/>
        <w:spacing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F73D8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b) Tính tỉ số phần trăm </w:t>
      </w:r>
      <w:r w:rsidR="00B0752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số </w:t>
      </w:r>
      <w:r w:rsidRPr="00F73D8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học sinh đạt điểm trung bình</w:t>
      </w:r>
      <w:r w:rsidR="00697C13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Pr="00F73D8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so với</w:t>
      </w:r>
      <w:r w:rsidR="00B0752B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số</w:t>
      </w:r>
      <w:r w:rsidRPr="00F73D8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học sinh cả lớp</w:t>
      </w:r>
      <w:r w:rsidR="00697C13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64BE0010" w14:textId="6A5A7F95" w:rsidR="009D5CF0" w:rsidRDefault="00981ACB" w:rsidP="009020E9">
      <w:pPr>
        <w:spacing w:line="312" w:lineRule="auto"/>
        <w:jc w:val="both"/>
      </w:pPr>
      <w:r w:rsidRPr="00F73D81">
        <w:rPr>
          <w:b/>
        </w:rPr>
        <w:t xml:space="preserve">Bài </w:t>
      </w:r>
      <w:r w:rsidR="00B0752B">
        <w:rPr>
          <w:b/>
        </w:rPr>
        <w:t>4</w:t>
      </w:r>
      <w:r w:rsidRPr="00F73D81">
        <w:t xml:space="preserve"> </w:t>
      </w:r>
      <w:r w:rsidRPr="00B0752B">
        <w:rPr>
          <w:b/>
          <w:iCs/>
        </w:rPr>
        <w:t>(2 điểm).</w:t>
      </w:r>
      <w:r w:rsidRPr="00F73D81">
        <w:t xml:space="preserve"> </w:t>
      </w:r>
      <w:r w:rsidR="009D5CF0">
        <w:t>Hình học:</w:t>
      </w:r>
    </w:p>
    <w:p w14:paraId="42D006F8" w14:textId="4AC3C48B" w:rsidR="00981ACB" w:rsidRPr="00F73D81" w:rsidRDefault="00B93BB1" w:rsidP="009D5CF0">
      <w:pPr>
        <w:spacing w:line="312" w:lineRule="auto"/>
        <w:ind w:firstLine="720"/>
        <w:jc w:val="both"/>
        <w:rPr>
          <w:color w:val="000000"/>
        </w:rPr>
      </w:pPr>
      <w:r>
        <w:t>Vẽ hai tia đối nhau Ox, Oy. Lấy điểm A</w:t>
      </w:r>
      <w:r w:rsidR="00554B41">
        <w:t xml:space="preserve"> </w:t>
      </w:r>
      <w:r>
        <w:t xml:space="preserve">thuộc tia Ox, điểm B thuộc tia Oy sao cho </w:t>
      </w:r>
      <w:r w:rsidR="008D3170">
        <w:t xml:space="preserve">          </w:t>
      </w:r>
      <w:r>
        <w:t>OA = 4cm, OB = 4cm</w:t>
      </w:r>
      <w:r w:rsidR="00554B41">
        <w:t>.</w:t>
      </w:r>
      <w:r>
        <w:t xml:space="preserve"> </w:t>
      </w:r>
    </w:p>
    <w:p w14:paraId="3EC51732" w14:textId="681556F4" w:rsidR="00E023A3" w:rsidRDefault="009D5CF0" w:rsidP="009020E9">
      <w:pPr>
        <w:tabs>
          <w:tab w:val="left" w:pos="567"/>
        </w:tabs>
        <w:spacing w:line="312" w:lineRule="auto"/>
        <w:jc w:val="both"/>
        <w:rPr>
          <w:color w:val="000000"/>
        </w:rPr>
      </w:pPr>
      <w:r>
        <w:rPr>
          <w:color w:val="000000"/>
        </w:rPr>
        <w:tab/>
      </w:r>
      <w:r w:rsidR="00981ACB" w:rsidRPr="00F73D81">
        <w:rPr>
          <w:color w:val="000000"/>
        </w:rPr>
        <w:t xml:space="preserve">a) </w:t>
      </w:r>
      <w:r w:rsidR="00E023A3">
        <w:rPr>
          <w:color w:val="000000"/>
        </w:rPr>
        <w:t xml:space="preserve">Kể tên các tia trùng với tia </w:t>
      </w:r>
      <w:r w:rsidR="00986585">
        <w:rPr>
          <w:color w:val="000000"/>
        </w:rPr>
        <w:t>Ay</w:t>
      </w:r>
      <w:r w:rsidR="00E023A3">
        <w:rPr>
          <w:color w:val="000000"/>
        </w:rPr>
        <w:t>?</w:t>
      </w:r>
    </w:p>
    <w:p w14:paraId="33DCC97B" w14:textId="77777777" w:rsidR="009D5CF0" w:rsidRDefault="009D5CF0" w:rsidP="009020E9">
      <w:pPr>
        <w:tabs>
          <w:tab w:val="left" w:pos="567"/>
        </w:tabs>
        <w:spacing w:line="312" w:lineRule="auto"/>
        <w:jc w:val="both"/>
        <w:rPr>
          <w:color w:val="000000"/>
        </w:rPr>
      </w:pPr>
      <w:r>
        <w:rPr>
          <w:color w:val="000000"/>
        </w:rPr>
        <w:tab/>
      </w:r>
      <w:r w:rsidR="00E023A3">
        <w:rPr>
          <w:color w:val="000000"/>
        </w:rPr>
        <w:t xml:space="preserve">b) </w:t>
      </w:r>
      <w:r w:rsidR="00554B41">
        <w:rPr>
          <w:color w:val="000000"/>
        </w:rPr>
        <w:t xml:space="preserve">Lấy điểm C thuộc tia Ox sao cho OC = 5cm. </w:t>
      </w:r>
      <w:r w:rsidR="00986585">
        <w:rPr>
          <w:color w:val="000000"/>
        </w:rPr>
        <w:t xml:space="preserve">Hãy cho biết điểm nào thuộc đoạn thẳng </w:t>
      </w:r>
    </w:p>
    <w:p w14:paraId="4C239256" w14:textId="382A5278" w:rsidR="00986585" w:rsidRDefault="009D5CF0" w:rsidP="009020E9">
      <w:pPr>
        <w:tabs>
          <w:tab w:val="left" w:pos="567"/>
        </w:tabs>
        <w:spacing w:line="312" w:lineRule="auto"/>
        <w:jc w:val="both"/>
        <w:rPr>
          <w:color w:val="000000"/>
        </w:rPr>
      </w:pPr>
      <w:r>
        <w:rPr>
          <w:color w:val="000000"/>
        </w:rPr>
        <w:tab/>
      </w:r>
      <w:r w:rsidR="00986585">
        <w:rPr>
          <w:color w:val="000000"/>
        </w:rPr>
        <w:t>AB, điểm nào không thuộc đoạn thẳng AB?</w:t>
      </w:r>
    </w:p>
    <w:p w14:paraId="6A62C895" w14:textId="76A575FD" w:rsidR="00981ACB" w:rsidRPr="00F73D81" w:rsidRDefault="009D5CF0" w:rsidP="009020E9">
      <w:pPr>
        <w:tabs>
          <w:tab w:val="left" w:pos="567"/>
        </w:tabs>
        <w:spacing w:line="312" w:lineRule="auto"/>
        <w:jc w:val="both"/>
        <w:rPr>
          <w:color w:val="000000"/>
        </w:rPr>
      </w:pPr>
      <w:r>
        <w:rPr>
          <w:color w:val="000000"/>
        </w:rPr>
        <w:tab/>
      </w:r>
      <w:r w:rsidR="00986585">
        <w:rPr>
          <w:color w:val="000000"/>
        </w:rPr>
        <w:t xml:space="preserve">c) </w:t>
      </w:r>
      <w:r w:rsidR="00981ACB" w:rsidRPr="00F73D81">
        <w:rPr>
          <w:color w:val="000000"/>
        </w:rPr>
        <w:t xml:space="preserve">Điểm </w:t>
      </w:r>
      <w:r w:rsidR="00986585">
        <w:rPr>
          <w:color w:val="000000"/>
        </w:rPr>
        <w:t>O</w:t>
      </w:r>
      <w:r w:rsidR="00981ACB" w:rsidRPr="00F73D81">
        <w:rPr>
          <w:color w:val="000000"/>
        </w:rPr>
        <w:t xml:space="preserve"> có phải là trung điểm của đoạn thẳng </w:t>
      </w:r>
      <w:r w:rsidR="00986585">
        <w:rPr>
          <w:color w:val="000000"/>
        </w:rPr>
        <w:t>A</w:t>
      </w:r>
      <w:r w:rsidR="00981ACB" w:rsidRPr="00F73D81">
        <w:rPr>
          <w:color w:val="000000"/>
        </w:rPr>
        <w:t>B không? Vì sao?</w:t>
      </w:r>
    </w:p>
    <w:p w14:paraId="66434783" w14:textId="77777777" w:rsidR="009D5CF0" w:rsidRDefault="00E52A8D" w:rsidP="009020E9">
      <w:pPr>
        <w:spacing w:line="312" w:lineRule="auto"/>
        <w:jc w:val="both"/>
      </w:pPr>
      <w:r w:rsidRPr="00B0752B">
        <w:rPr>
          <w:b/>
        </w:rPr>
        <w:t>Bài 5</w:t>
      </w:r>
      <w:r w:rsidR="00B0752B">
        <w:rPr>
          <w:b/>
        </w:rPr>
        <w:t xml:space="preserve"> </w:t>
      </w:r>
      <w:r w:rsidRPr="00B0752B">
        <w:rPr>
          <w:b/>
        </w:rPr>
        <w:t>(0,5 điểm)</w:t>
      </w:r>
      <w:r w:rsidR="00B0752B">
        <w:t>.</w:t>
      </w:r>
      <w:r w:rsidRPr="00B0752B">
        <w:t xml:space="preserve"> </w:t>
      </w:r>
      <w:r w:rsidR="009D5CF0">
        <w:t>Nâng cao:</w:t>
      </w:r>
    </w:p>
    <w:p w14:paraId="3C306351" w14:textId="1F91F63D" w:rsidR="00E52A8D" w:rsidRPr="00F73D81" w:rsidRDefault="00E52A8D" w:rsidP="00914F5D">
      <w:pPr>
        <w:spacing w:line="312" w:lineRule="auto"/>
        <w:ind w:firstLine="720"/>
        <w:jc w:val="both"/>
      </w:pPr>
      <w:r w:rsidRPr="00F73D81">
        <w:t xml:space="preserve">Tính:         </w:t>
      </w:r>
      <w:r w:rsidR="00787232" w:rsidRPr="00F73D81">
        <w:rPr>
          <w:position w:val="-24"/>
        </w:rPr>
        <w:object w:dxaOrig="3500" w:dyaOrig="620" w14:anchorId="76768745">
          <v:shape id="_x0000_i1033" type="#_x0000_t75" style="width:199pt;height:34.5pt" o:ole="">
            <v:imagedata r:id="rId26" o:title=""/>
          </v:shape>
          <o:OLEObject Type="Embed" ProgID="Equation.DSMT4" ShapeID="_x0000_i1033" DrawAspect="Content" ObjectID="_1786731002" r:id="rId27"/>
        </w:object>
      </w:r>
    </w:p>
    <w:p w14:paraId="0791910E" w14:textId="77777777" w:rsidR="00E52A8D" w:rsidRPr="00F73D81" w:rsidRDefault="00E52A8D" w:rsidP="009020E9">
      <w:pPr>
        <w:spacing w:line="312" w:lineRule="auto"/>
        <w:jc w:val="both"/>
        <w:rPr>
          <w:noProof w:val="0"/>
          <w:kern w:val="16"/>
        </w:rPr>
      </w:pPr>
    </w:p>
    <w:p w14:paraId="2A2B9790" w14:textId="618D93EF" w:rsidR="00C217C5" w:rsidRDefault="00C217C5" w:rsidP="009020E9">
      <w:pPr>
        <w:spacing w:line="312" w:lineRule="auto"/>
      </w:pPr>
    </w:p>
    <w:p w14:paraId="0F7111AB" w14:textId="7FBF786D" w:rsidR="00750123" w:rsidRDefault="00750123" w:rsidP="009020E9">
      <w:pPr>
        <w:spacing w:line="312" w:lineRule="auto"/>
      </w:pPr>
    </w:p>
    <w:p w14:paraId="6F7BED59" w14:textId="46BDC2A0" w:rsidR="00750123" w:rsidRDefault="00750123" w:rsidP="009020E9">
      <w:pPr>
        <w:spacing w:line="312" w:lineRule="auto"/>
      </w:pPr>
    </w:p>
    <w:p w14:paraId="78E05408" w14:textId="5104A3ED" w:rsidR="00433E2A" w:rsidRDefault="00433E2A" w:rsidP="009020E9">
      <w:pPr>
        <w:spacing w:line="312" w:lineRule="auto"/>
      </w:pPr>
    </w:p>
    <w:p w14:paraId="3A11A007" w14:textId="5134F9B8" w:rsidR="00433E2A" w:rsidRDefault="00433E2A" w:rsidP="009020E9">
      <w:pPr>
        <w:spacing w:line="312" w:lineRule="auto"/>
      </w:pPr>
    </w:p>
    <w:p w14:paraId="785CE520" w14:textId="1ECF024D" w:rsidR="00433E2A" w:rsidRDefault="00433E2A" w:rsidP="009020E9">
      <w:pPr>
        <w:spacing w:line="312" w:lineRule="auto"/>
      </w:pPr>
    </w:p>
    <w:p w14:paraId="0697F940" w14:textId="5357F331" w:rsidR="00433E2A" w:rsidRDefault="00433E2A" w:rsidP="009020E9">
      <w:pPr>
        <w:spacing w:line="312" w:lineRule="auto"/>
      </w:pPr>
    </w:p>
    <w:p w14:paraId="701991D0" w14:textId="77777777" w:rsidR="008D3170" w:rsidRDefault="008D3170" w:rsidP="009020E9">
      <w:pPr>
        <w:spacing w:line="312" w:lineRule="auto"/>
      </w:pPr>
    </w:p>
    <w:p w14:paraId="3402006F" w14:textId="4BD77126" w:rsidR="00750123" w:rsidRDefault="00750123" w:rsidP="009020E9">
      <w:pPr>
        <w:spacing w:line="312" w:lineRule="auto"/>
      </w:pPr>
    </w:p>
    <w:p w14:paraId="231CAA54" w14:textId="1DBF2518" w:rsidR="00750123" w:rsidRDefault="00750123" w:rsidP="009020E9">
      <w:pPr>
        <w:spacing w:line="312" w:lineRule="auto"/>
      </w:pPr>
    </w:p>
    <w:tbl>
      <w:tblPr>
        <w:tblStyle w:val="TableGrid"/>
        <w:tblW w:w="10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0"/>
        <w:gridCol w:w="6839"/>
      </w:tblGrid>
      <w:tr w:rsidR="00750123" w14:paraId="2883E7D8" w14:textId="77777777" w:rsidTr="00750123">
        <w:tc>
          <w:tcPr>
            <w:tcW w:w="3870" w:type="dxa"/>
          </w:tcPr>
          <w:p w14:paraId="21F8EDDD" w14:textId="3FDDF62B" w:rsidR="00750123" w:rsidRDefault="00750123" w:rsidP="00785FA0">
            <w:pPr>
              <w:jc w:val="both"/>
              <w:rPr>
                <w:b/>
                <w:sz w:val="28"/>
                <w:szCs w:val="28"/>
                <w:lang w:val="pt-BR"/>
              </w:rPr>
            </w:pPr>
            <w:bookmarkStart w:id="9" w:name="_GoBack"/>
            <w:bookmarkEnd w:id="9"/>
          </w:p>
        </w:tc>
        <w:tc>
          <w:tcPr>
            <w:tcW w:w="6839" w:type="dxa"/>
          </w:tcPr>
          <w:p w14:paraId="65C9FBEB" w14:textId="77777777" w:rsidR="00750123" w:rsidRPr="007C0AC5" w:rsidRDefault="00750123" w:rsidP="00785FA0">
            <w:pPr>
              <w:jc w:val="center"/>
              <w:rPr>
                <w:b/>
                <w:lang w:val="pt-BR"/>
              </w:rPr>
            </w:pPr>
            <w:r w:rsidRPr="007C0AC5">
              <w:rPr>
                <w:b/>
                <w:lang w:val="pt-BR"/>
              </w:rPr>
              <w:t xml:space="preserve">HƯỚNG DẪN ĐÁP ÁN VÀ BIỂU ĐIỂM </w:t>
            </w:r>
          </w:p>
          <w:p w14:paraId="10D24EE6" w14:textId="139C6D30" w:rsidR="00750123" w:rsidRPr="007B00E4" w:rsidRDefault="00750123" w:rsidP="00785FA0">
            <w:pPr>
              <w:jc w:val="center"/>
              <w:rPr>
                <w:i/>
                <w:lang w:val="pt-BR"/>
              </w:rPr>
            </w:pPr>
            <w:r w:rsidRPr="007B00E4">
              <w:rPr>
                <w:b/>
                <w:lang w:val="pt-BR"/>
              </w:rPr>
              <w:t xml:space="preserve">MÔN: </w:t>
            </w:r>
            <w:r w:rsidRPr="007B00E4">
              <w:rPr>
                <w:i/>
                <w:lang w:val="pt-BR"/>
              </w:rPr>
              <w:t xml:space="preserve">Toán </w:t>
            </w:r>
            <w:r w:rsidRPr="007B00E4">
              <w:rPr>
                <w:lang w:val="pt-BR"/>
              </w:rPr>
              <w:t xml:space="preserve"> – </w:t>
            </w:r>
            <w:r w:rsidRPr="007B00E4">
              <w:rPr>
                <w:b/>
                <w:lang w:val="pt-BR"/>
              </w:rPr>
              <w:t>LỚP:</w:t>
            </w:r>
            <w:r w:rsidRPr="007B00E4">
              <w:rPr>
                <w:lang w:val="pt-BR"/>
              </w:rPr>
              <w:t xml:space="preserve"> </w:t>
            </w:r>
            <w:r>
              <w:rPr>
                <w:lang w:val="pt-BR"/>
              </w:rPr>
              <w:t>6</w:t>
            </w:r>
          </w:p>
          <w:p w14:paraId="6F298FF0" w14:textId="1B83808F" w:rsidR="00750123" w:rsidRDefault="00750123" w:rsidP="00785FA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7B00E4">
              <w:rPr>
                <w:b/>
                <w:lang w:val="pt-BR"/>
              </w:rPr>
              <w:t>Thời gian làm bài:</w:t>
            </w:r>
            <w:r w:rsidRPr="007B00E4">
              <w:rPr>
                <w:lang w:val="pt-BR"/>
              </w:rPr>
              <w:t xml:space="preserve"> </w:t>
            </w:r>
            <w:r>
              <w:rPr>
                <w:lang w:val="pt-BR"/>
              </w:rPr>
              <w:t>6</w:t>
            </w:r>
            <w:r w:rsidRPr="007B00E4">
              <w:rPr>
                <w:i/>
                <w:lang w:val="pt-BR"/>
              </w:rPr>
              <w:t>0 phút</w:t>
            </w:r>
          </w:p>
        </w:tc>
      </w:tr>
    </w:tbl>
    <w:p w14:paraId="67621478" w14:textId="77777777" w:rsidR="00750123" w:rsidRPr="007C0AC5" w:rsidRDefault="00750123" w:rsidP="00750123">
      <w:pPr>
        <w:jc w:val="both"/>
        <w:rPr>
          <w:b/>
          <w:sz w:val="24"/>
          <w:u w:val="single"/>
          <w:lang w:val="pt-BR"/>
        </w:rPr>
      </w:pPr>
    </w:p>
    <w:p w14:paraId="38B838FA" w14:textId="77777777" w:rsidR="00750123" w:rsidRDefault="00750123" w:rsidP="00750123">
      <w:pPr>
        <w:jc w:val="both"/>
        <w:rPr>
          <w:b/>
          <w:bCs/>
          <w:sz w:val="30"/>
          <w:szCs w:val="32"/>
          <w:u w:val="single"/>
          <w:lang w:val="pt-BR"/>
        </w:rPr>
      </w:pPr>
      <w:r w:rsidRPr="001146B9">
        <w:rPr>
          <w:b/>
          <w:sz w:val="30"/>
          <w:szCs w:val="32"/>
          <w:u w:val="single"/>
          <w:lang w:val="pt-BR"/>
        </w:rPr>
        <w:t xml:space="preserve">I. Phần trắc nghiệm </w:t>
      </w:r>
      <w:r w:rsidRPr="001146B9">
        <w:rPr>
          <w:b/>
          <w:bCs/>
          <w:sz w:val="30"/>
          <w:szCs w:val="32"/>
          <w:u w:val="single"/>
          <w:lang w:val="pt-BR"/>
        </w:rPr>
        <w:t>(2 điểm):</w:t>
      </w:r>
    </w:p>
    <w:p w14:paraId="0E6EB28E" w14:textId="77777777" w:rsidR="00750123" w:rsidRDefault="00750123" w:rsidP="00750123">
      <w:pPr>
        <w:jc w:val="center"/>
        <w:rPr>
          <w:bCs/>
          <w:i/>
          <w:sz w:val="28"/>
          <w:szCs w:val="32"/>
          <w:lang w:val="pt-BR"/>
        </w:rPr>
      </w:pPr>
      <w:r>
        <w:rPr>
          <w:bCs/>
          <w:i/>
          <w:sz w:val="28"/>
          <w:szCs w:val="32"/>
          <w:lang w:val="pt-BR"/>
        </w:rPr>
        <w:t>Mỗi ý đúng được 0,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1"/>
        <w:gridCol w:w="2481"/>
        <w:gridCol w:w="2482"/>
        <w:gridCol w:w="2482"/>
      </w:tblGrid>
      <w:tr w:rsidR="00750123" w14:paraId="5E42B51C" w14:textId="77777777" w:rsidTr="00785FA0">
        <w:tc>
          <w:tcPr>
            <w:tcW w:w="2625" w:type="dxa"/>
          </w:tcPr>
          <w:p w14:paraId="47C49BFF" w14:textId="77777777" w:rsidR="00750123" w:rsidRPr="005E3543" w:rsidRDefault="00750123" w:rsidP="00785FA0">
            <w:pPr>
              <w:jc w:val="center"/>
              <w:rPr>
                <w:b/>
                <w:i/>
                <w:sz w:val="28"/>
                <w:szCs w:val="32"/>
                <w:lang w:val="pt-BR"/>
              </w:rPr>
            </w:pPr>
            <w:r>
              <w:rPr>
                <w:b/>
                <w:i/>
                <w:sz w:val="28"/>
                <w:szCs w:val="32"/>
                <w:lang w:val="pt-BR"/>
              </w:rPr>
              <w:t>Câu 1</w:t>
            </w:r>
          </w:p>
        </w:tc>
        <w:tc>
          <w:tcPr>
            <w:tcW w:w="2625" w:type="dxa"/>
          </w:tcPr>
          <w:p w14:paraId="5CA15822" w14:textId="77777777" w:rsidR="00750123" w:rsidRPr="005E3543" w:rsidRDefault="00750123" w:rsidP="00785FA0">
            <w:pPr>
              <w:jc w:val="center"/>
              <w:rPr>
                <w:b/>
                <w:i/>
                <w:sz w:val="28"/>
                <w:szCs w:val="32"/>
                <w:lang w:val="pt-BR"/>
              </w:rPr>
            </w:pPr>
            <w:r>
              <w:rPr>
                <w:b/>
                <w:i/>
                <w:sz w:val="28"/>
                <w:szCs w:val="32"/>
                <w:lang w:val="pt-BR"/>
              </w:rPr>
              <w:t>Câu 2</w:t>
            </w:r>
          </w:p>
        </w:tc>
        <w:tc>
          <w:tcPr>
            <w:tcW w:w="2626" w:type="dxa"/>
          </w:tcPr>
          <w:p w14:paraId="34BEE9AB" w14:textId="77777777" w:rsidR="00750123" w:rsidRPr="005E3543" w:rsidRDefault="00750123" w:rsidP="00785FA0">
            <w:pPr>
              <w:jc w:val="center"/>
              <w:rPr>
                <w:b/>
                <w:i/>
                <w:sz w:val="28"/>
                <w:szCs w:val="32"/>
                <w:lang w:val="pt-BR"/>
              </w:rPr>
            </w:pPr>
            <w:r>
              <w:rPr>
                <w:b/>
                <w:i/>
                <w:sz w:val="28"/>
                <w:szCs w:val="32"/>
                <w:lang w:val="pt-BR"/>
              </w:rPr>
              <w:t>Câu 3</w:t>
            </w:r>
          </w:p>
        </w:tc>
        <w:tc>
          <w:tcPr>
            <w:tcW w:w="2626" w:type="dxa"/>
          </w:tcPr>
          <w:p w14:paraId="1B170C61" w14:textId="77777777" w:rsidR="00750123" w:rsidRPr="005E3543" w:rsidRDefault="00750123" w:rsidP="00785FA0">
            <w:pPr>
              <w:jc w:val="center"/>
              <w:rPr>
                <w:b/>
                <w:i/>
                <w:sz w:val="28"/>
                <w:szCs w:val="32"/>
                <w:lang w:val="pt-BR"/>
              </w:rPr>
            </w:pPr>
            <w:r>
              <w:rPr>
                <w:b/>
                <w:i/>
                <w:sz w:val="28"/>
                <w:szCs w:val="32"/>
                <w:lang w:val="pt-BR"/>
              </w:rPr>
              <w:t>Câu 4</w:t>
            </w:r>
          </w:p>
        </w:tc>
      </w:tr>
      <w:tr w:rsidR="00750123" w14:paraId="7BF0C7F6" w14:textId="77777777" w:rsidTr="00785FA0">
        <w:tc>
          <w:tcPr>
            <w:tcW w:w="2625" w:type="dxa"/>
          </w:tcPr>
          <w:p w14:paraId="402AE523" w14:textId="44E8CBF4" w:rsidR="00750123" w:rsidRDefault="0049528B" w:rsidP="00785FA0">
            <w:pPr>
              <w:jc w:val="center"/>
              <w:rPr>
                <w:bCs/>
                <w:i/>
                <w:sz w:val="28"/>
                <w:szCs w:val="32"/>
                <w:lang w:val="pt-BR"/>
              </w:rPr>
            </w:pPr>
            <w:r>
              <w:rPr>
                <w:bCs/>
                <w:i/>
                <w:sz w:val="28"/>
                <w:szCs w:val="32"/>
                <w:lang w:val="pt-BR"/>
              </w:rPr>
              <w:t>B</w:t>
            </w:r>
          </w:p>
        </w:tc>
        <w:tc>
          <w:tcPr>
            <w:tcW w:w="2625" w:type="dxa"/>
          </w:tcPr>
          <w:p w14:paraId="48A5541E" w14:textId="3DAC19EB" w:rsidR="00750123" w:rsidRDefault="0049528B" w:rsidP="00785FA0">
            <w:pPr>
              <w:jc w:val="center"/>
              <w:rPr>
                <w:bCs/>
                <w:i/>
                <w:sz w:val="28"/>
                <w:szCs w:val="32"/>
                <w:lang w:val="pt-BR"/>
              </w:rPr>
            </w:pPr>
            <w:r>
              <w:rPr>
                <w:bCs/>
                <w:i/>
                <w:sz w:val="28"/>
                <w:szCs w:val="32"/>
                <w:lang w:val="pt-BR"/>
              </w:rPr>
              <w:t>A</w:t>
            </w:r>
          </w:p>
        </w:tc>
        <w:tc>
          <w:tcPr>
            <w:tcW w:w="2626" w:type="dxa"/>
          </w:tcPr>
          <w:p w14:paraId="0998EC07" w14:textId="400A52C3" w:rsidR="00750123" w:rsidRDefault="0049528B" w:rsidP="00785FA0">
            <w:pPr>
              <w:jc w:val="center"/>
              <w:rPr>
                <w:bCs/>
                <w:i/>
                <w:sz w:val="28"/>
                <w:szCs w:val="32"/>
                <w:lang w:val="pt-BR"/>
              </w:rPr>
            </w:pPr>
            <w:r>
              <w:rPr>
                <w:bCs/>
                <w:i/>
                <w:sz w:val="28"/>
                <w:szCs w:val="32"/>
                <w:lang w:val="pt-BR"/>
              </w:rPr>
              <w:t>D</w:t>
            </w:r>
          </w:p>
        </w:tc>
        <w:tc>
          <w:tcPr>
            <w:tcW w:w="2626" w:type="dxa"/>
          </w:tcPr>
          <w:p w14:paraId="4AA375F3" w14:textId="4E1021C0" w:rsidR="00750123" w:rsidRDefault="0049528B" w:rsidP="00785FA0">
            <w:pPr>
              <w:jc w:val="center"/>
              <w:rPr>
                <w:bCs/>
                <w:i/>
                <w:sz w:val="28"/>
                <w:szCs w:val="32"/>
                <w:lang w:val="pt-BR"/>
              </w:rPr>
            </w:pPr>
            <w:r>
              <w:rPr>
                <w:bCs/>
                <w:i/>
                <w:sz w:val="28"/>
                <w:szCs w:val="32"/>
                <w:lang w:val="pt-BR"/>
              </w:rPr>
              <w:t>C</w:t>
            </w:r>
          </w:p>
        </w:tc>
      </w:tr>
    </w:tbl>
    <w:p w14:paraId="5F341CA8" w14:textId="77777777" w:rsidR="00750123" w:rsidRPr="007C0AC5" w:rsidRDefault="00750123" w:rsidP="00750123">
      <w:pPr>
        <w:jc w:val="both"/>
        <w:rPr>
          <w:bCs/>
          <w:i/>
          <w:lang w:val="pt-BR"/>
        </w:rPr>
      </w:pPr>
    </w:p>
    <w:p w14:paraId="6D3C2F45" w14:textId="5BEBACB2" w:rsidR="00750123" w:rsidRDefault="00750123" w:rsidP="00750123">
      <w:pPr>
        <w:tabs>
          <w:tab w:val="left" w:pos="180"/>
          <w:tab w:val="left" w:pos="4500"/>
        </w:tabs>
        <w:jc w:val="both"/>
        <w:rPr>
          <w:b/>
          <w:bCs/>
          <w:sz w:val="30"/>
          <w:szCs w:val="32"/>
          <w:u w:val="single"/>
          <w:lang w:val="pt-BR"/>
        </w:rPr>
      </w:pPr>
      <w:r w:rsidRPr="00E340DE">
        <w:rPr>
          <w:b/>
          <w:sz w:val="30"/>
          <w:szCs w:val="32"/>
          <w:u w:val="single"/>
          <w:lang w:val="pt-BR"/>
        </w:rPr>
        <w:t xml:space="preserve">II. </w:t>
      </w:r>
      <w:r>
        <w:rPr>
          <w:b/>
          <w:sz w:val="30"/>
          <w:szCs w:val="32"/>
          <w:u w:val="single"/>
          <w:lang w:val="pt-BR"/>
        </w:rPr>
        <w:t>Phần t</w:t>
      </w:r>
      <w:r w:rsidRPr="00E340DE">
        <w:rPr>
          <w:b/>
          <w:sz w:val="30"/>
          <w:szCs w:val="32"/>
          <w:u w:val="single"/>
          <w:lang w:val="pt-BR"/>
        </w:rPr>
        <w:t xml:space="preserve">ự luận </w:t>
      </w:r>
      <w:r w:rsidRPr="00E340DE">
        <w:rPr>
          <w:b/>
          <w:bCs/>
          <w:sz w:val="30"/>
          <w:szCs w:val="32"/>
          <w:u w:val="single"/>
          <w:lang w:val="pt-BR"/>
        </w:rPr>
        <w:t>(8 điểm ):</w:t>
      </w:r>
    </w:p>
    <w:p w14:paraId="38EE6CE4" w14:textId="77777777" w:rsidR="00750123" w:rsidRDefault="00750123" w:rsidP="00750123">
      <w:pPr>
        <w:tabs>
          <w:tab w:val="left" w:pos="180"/>
          <w:tab w:val="left" w:pos="4500"/>
        </w:tabs>
        <w:jc w:val="both"/>
        <w:rPr>
          <w:b/>
          <w:bCs/>
          <w:sz w:val="30"/>
          <w:szCs w:val="32"/>
          <w:u w:val="single"/>
          <w:lang w:val="pt-BR"/>
        </w:rPr>
      </w:pPr>
    </w:p>
    <w:tbl>
      <w:tblPr>
        <w:tblStyle w:val="TableGrid"/>
        <w:tblW w:w="10611" w:type="dxa"/>
        <w:tblLook w:val="04A0" w:firstRow="1" w:lastRow="0" w:firstColumn="1" w:lastColumn="0" w:noHBand="0" w:noVBand="1"/>
      </w:tblPr>
      <w:tblGrid>
        <w:gridCol w:w="1151"/>
        <w:gridCol w:w="866"/>
        <w:gridCol w:w="7428"/>
        <w:gridCol w:w="1166"/>
      </w:tblGrid>
      <w:tr w:rsidR="00750123" w14:paraId="5B41D758" w14:textId="77777777" w:rsidTr="00785FA0">
        <w:tc>
          <w:tcPr>
            <w:tcW w:w="1151" w:type="dxa"/>
          </w:tcPr>
          <w:p w14:paraId="2DD4465D" w14:textId="77777777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 w:rsidRPr="003B27C7">
              <w:rPr>
                <w:b/>
                <w:bCs/>
                <w:sz w:val="30"/>
                <w:szCs w:val="32"/>
                <w:lang w:val="pt-BR"/>
              </w:rPr>
              <w:t>BÀI</w:t>
            </w:r>
          </w:p>
        </w:tc>
        <w:tc>
          <w:tcPr>
            <w:tcW w:w="866" w:type="dxa"/>
          </w:tcPr>
          <w:p w14:paraId="439C27F7" w14:textId="77777777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 w:rsidRPr="003B27C7">
              <w:rPr>
                <w:b/>
                <w:bCs/>
                <w:sz w:val="30"/>
                <w:szCs w:val="32"/>
                <w:lang w:val="pt-BR"/>
              </w:rPr>
              <w:t>CÂU</w:t>
            </w:r>
          </w:p>
        </w:tc>
        <w:tc>
          <w:tcPr>
            <w:tcW w:w="7428" w:type="dxa"/>
          </w:tcPr>
          <w:p w14:paraId="58B601D3" w14:textId="77777777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 w:rsidRPr="003B27C7">
              <w:rPr>
                <w:b/>
                <w:bCs/>
                <w:sz w:val="30"/>
                <w:szCs w:val="32"/>
                <w:lang w:val="pt-BR"/>
              </w:rPr>
              <w:t>NỘI DUNG</w:t>
            </w:r>
          </w:p>
        </w:tc>
        <w:tc>
          <w:tcPr>
            <w:tcW w:w="1166" w:type="dxa"/>
          </w:tcPr>
          <w:p w14:paraId="5970E659" w14:textId="77777777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 w:rsidRPr="003B27C7">
              <w:rPr>
                <w:b/>
                <w:bCs/>
                <w:sz w:val="30"/>
                <w:szCs w:val="32"/>
                <w:lang w:val="pt-BR"/>
              </w:rPr>
              <w:t>ĐIỂM</w:t>
            </w:r>
          </w:p>
        </w:tc>
      </w:tr>
      <w:tr w:rsidR="00750123" w14:paraId="424CD4B4" w14:textId="77777777" w:rsidTr="00785FA0">
        <w:tc>
          <w:tcPr>
            <w:tcW w:w="1151" w:type="dxa"/>
            <w:vMerge w:val="restart"/>
          </w:tcPr>
          <w:p w14:paraId="07EF4435" w14:textId="77777777" w:rsidR="00750123" w:rsidRDefault="00750123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  <w:p w14:paraId="011854B0" w14:textId="77777777" w:rsidR="00750123" w:rsidRDefault="00750123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ài 1</w:t>
            </w:r>
          </w:p>
          <w:p w14:paraId="1D759697" w14:textId="5939E8EC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(</w:t>
            </w:r>
            <w:r w:rsidR="0049528B">
              <w:rPr>
                <w:b/>
                <w:bCs/>
                <w:sz w:val="30"/>
                <w:szCs w:val="32"/>
                <w:lang w:val="pt-BR"/>
              </w:rPr>
              <w:t>1</w:t>
            </w:r>
            <w:r>
              <w:rPr>
                <w:b/>
                <w:bCs/>
                <w:sz w:val="30"/>
                <w:szCs w:val="32"/>
                <w:lang w:val="pt-BR"/>
              </w:rPr>
              <w:t>,5đ)</w:t>
            </w:r>
          </w:p>
        </w:tc>
        <w:tc>
          <w:tcPr>
            <w:tcW w:w="866" w:type="dxa"/>
          </w:tcPr>
          <w:p w14:paraId="431EF09B" w14:textId="77777777" w:rsidR="00750123" w:rsidRPr="003B27C7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a</w:t>
            </w:r>
          </w:p>
        </w:tc>
        <w:tc>
          <w:tcPr>
            <w:tcW w:w="7428" w:type="dxa"/>
          </w:tcPr>
          <w:p w14:paraId="395F01A3" w14:textId="77777777" w:rsidR="0049528B" w:rsidRDefault="00787232" w:rsidP="00785FA0">
            <w:pPr>
              <w:jc w:val="both"/>
              <w:rPr>
                <w:sz w:val="28"/>
                <w:szCs w:val="28"/>
              </w:rPr>
            </w:pPr>
            <w:r w:rsidRPr="00324206">
              <w:rPr>
                <w:position w:val="-24"/>
                <w:sz w:val="28"/>
                <w:szCs w:val="28"/>
                <w:lang w:val="en-US"/>
              </w:rPr>
              <w:object w:dxaOrig="740" w:dyaOrig="620" w14:anchorId="38DBA5EC">
                <v:shape id="_x0000_i1034" type="#_x0000_t75" style="width:42.5pt;height:35.5pt" o:ole="">
                  <v:imagedata r:id="rId14" o:title=""/>
                </v:shape>
                <o:OLEObject Type="Embed" ProgID="Equation.DSMT4" ShapeID="_x0000_i1034" DrawAspect="Content" ObjectID="_1786731003" r:id="rId28"/>
              </w:object>
            </w:r>
          </w:p>
          <w:p w14:paraId="15012FCF" w14:textId="47B10EE6" w:rsidR="00750123" w:rsidRPr="00076D41" w:rsidRDefault="0049528B" w:rsidP="00785FA0">
            <w:pPr>
              <w:jc w:val="both"/>
              <w:rPr>
                <w:lang w:val="pt-BR"/>
              </w:rPr>
            </w:pPr>
            <w:r>
              <w:rPr>
                <w:lang w:val="en-US"/>
              </w:rPr>
              <w:t xml:space="preserve">= </w:t>
            </w:r>
            <w:r w:rsidR="00787232" w:rsidRPr="00324206">
              <w:rPr>
                <w:position w:val="-24"/>
                <w:sz w:val="28"/>
                <w:szCs w:val="28"/>
                <w:lang w:val="en-US"/>
              </w:rPr>
              <w:object w:dxaOrig="220" w:dyaOrig="620" w14:anchorId="2AD609F5">
                <v:shape id="_x0000_i1035" type="#_x0000_t75" style="width:12.5pt;height:35.5pt" o:ole="">
                  <v:imagedata r:id="rId29" o:title=""/>
                </v:shape>
                <o:OLEObject Type="Embed" ProgID="Equation.DSMT4" ShapeID="_x0000_i1035" DrawAspect="Content" ObjectID="_1786731004" r:id="rId30"/>
              </w:object>
            </w:r>
            <w:r w:rsidR="00750123" w:rsidRPr="00076D41">
              <w:rPr>
                <w:lang w:val="pt-BR"/>
              </w:rPr>
              <w:tab/>
            </w:r>
            <w:r w:rsidR="00750123" w:rsidRPr="00076D41">
              <w:rPr>
                <w:lang w:val="pt-BR"/>
              </w:rPr>
              <w:tab/>
            </w:r>
          </w:p>
          <w:p w14:paraId="274DAAF0" w14:textId="757B5D8C" w:rsidR="00750123" w:rsidRPr="003B27C7" w:rsidRDefault="0049528B" w:rsidP="00785FA0">
            <w:pPr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lang w:val="pt-BR"/>
              </w:rPr>
              <w:t>= 1</w:t>
            </w:r>
          </w:p>
        </w:tc>
        <w:tc>
          <w:tcPr>
            <w:tcW w:w="1166" w:type="dxa"/>
          </w:tcPr>
          <w:p w14:paraId="69A39366" w14:textId="77777777" w:rsidR="00750123" w:rsidRPr="002171F1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076839D4" w14:textId="77777777" w:rsidR="00750123" w:rsidRPr="002171F1" w:rsidRDefault="00750123" w:rsidP="00785FA0">
            <w:pPr>
              <w:jc w:val="both"/>
              <w:rPr>
                <w:lang w:val="pt-BR"/>
              </w:rPr>
            </w:pPr>
          </w:p>
          <w:p w14:paraId="35B2D10C" w14:textId="77777777" w:rsidR="0049528B" w:rsidRDefault="0049528B" w:rsidP="00785FA0">
            <w:pPr>
              <w:jc w:val="center"/>
              <w:rPr>
                <w:b/>
                <w:lang w:val="pt-BR"/>
              </w:rPr>
            </w:pPr>
          </w:p>
          <w:p w14:paraId="447F23C0" w14:textId="37E298D4" w:rsidR="00750123" w:rsidRPr="002171F1" w:rsidRDefault="00750123" w:rsidP="00785FA0">
            <w:pPr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</w:t>
            </w:r>
            <w:r w:rsidR="00430D02">
              <w:rPr>
                <w:b/>
                <w:lang w:val="pt-BR"/>
              </w:rPr>
              <w:t>5</w:t>
            </w:r>
            <w:r w:rsidRPr="002171F1">
              <w:rPr>
                <w:b/>
                <w:lang w:val="pt-BR"/>
              </w:rPr>
              <w:t>đ</w:t>
            </w:r>
          </w:p>
          <w:p w14:paraId="367C1732" w14:textId="77777777" w:rsidR="0049528B" w:rsidRDefault="0049528B" w:rsidP="00785FA0">
            <w:pPr>
              <w:jc w:val="center"/>
              <w:rPr>
                <w:b/>
                <w:lang w:val="pt-BR"/>
              </w:rPr>
            </w:pPr>
          </w:p>
          <w:p w14:paraId="69858504" w14:textId="5192A2E5" w:rsidR="00750123" w:rsidRPr="002171F1" w:rsidRDefault="00750123" w:rsidP="0049528B">
            <w:pPr>
              <w:jc w:val="center"/>
              <w:rPr>
                <w:b/>
                <w:bCs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</w:tc>
      </w:tr>
      <w:tr w:rsidR="00750123" w14:paraId="47E2E38E" w14:textId="77777777" w:rsidTr="00785FA0">
        <w:tc>
          <w:tcPr>
            <w:tcW w:w="1151" w:type="dxa"/>
            <w:vMerge/>
          </w:tcPr>
          <w:p w14:paraId="08844361" w14:textId="77777777" w:rsidR="00750123" w:rsidRDefault="00750123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551983C1" w14:textId="060C6CC3" w:rsidR="00750123" w:rsidRDefault="009754D9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</w:t>
            </w:r>
          </w:p>
        </w:tc>
        <w:tc>
          <w:tcPr>
            <w:tcW w:w="7428" w:type="dxa"/>
          </w:tcPr>
          <w:p w14:paraId="5F4D18D2" w14:textId="77777777" w:rsidR="00750123" w:rsidRDefault="00787232" w:rsidP="00785FA0">
            <w:pPr>
              <w:jc w:val="both"/>
            </w:pPr>
            <w:r w:rsidRPr="00F73D81">
              <w:rPr>
                <w:position w:val="-24"/>
                <w:lang w:val="en-US"/>
              </w:rPr>
              <w:object w:dxaOrig="1280" w:dyaOrig="620" w14:anchorId="47A62EFE">
                <v:shape id="_x0000_i1036" type="#_x0000_t75" style="width:72.5pt;height:35.5pt" o:ole="">
                  <v:imagedata r:id="rId16" o:title=""/>
                </v:shape>
                <o:OLEObject Type="Embed" ProgID="Equation.DSMT4" ShapeID="_x0000_i1036" DrawAspect="Content" ObjectID="_1786731005" r:id="rId31"/>
              </w:object>
            </w:r>
          </w:p>
          <w:p w14:paraId="46AC6785" w14:textId="77777777" w:rsidR="00FA58C9" w:rsidRDefault="00FA58C9" w:rsidP="00785FA0">
            <w:pPr>
              <w:jc w:val="both"/>
            </w:pPr>
            <w:r>
              <w:rPr>
                <w:lang w:val="en-US"/>
              </w:rPr>
              <w:t>=</w:t>
            </w:r>
            <w:r w:rsidR="00787232" w:rsidRPr="00FA58C9">
              <w:rPr>
                <w:position w:val="-28"/>
                <w:lang w:val="en-US"/>
              </w:rPr>
              <w:object w:dxaOrig="1240" w:dyaOrig="680" w14:anchorId="427D939F">
                <v:shape id="_x0000_i1037" type="#_x0000_t75" style="width:70.5pt;height:39.5pt" o:ole="">
                  <v:imagedata r:id="rId32" o:title=""/>
                </v:shape>
                <o:OLEObject Type="Embed" ProgID="Equation.DSMT4" ShapeID="_x0000_i1037" DrawAspect="Content" ObjectID="_1786731006" r:id="rId33"/>
              </w:object>
            </w:r>
          </w:p>
          <w:p w14:paraId="07A52F05" w14:textId="77777777" w:rsidR="00FA58C9" w:rsidRDefault="00FA58C9" w:rsidP="00785FA0">
            <w:pPr>
              <w:jc w:val="both"/>
            </w:pPr>
            <w:r>
              <w:rPr>
                <w:lang w:val="en-US"/>
              </w:rPr>
              <w:t>=</w:t>
            </w:r>
            <w:r w:rsidR="00787232" w:rsidRPr="00FA58C9">
              <w:rPr>
                <w:position w:val="-24"/>
                <w:lang w:val="en-US"/>
              </w:rPr>
              <w:object w:dxaOrig="760" w:dyaOrig="620" w14:anchorId="5A818EB0">
                <v:shape id="_x0000_i1038" type="#_x0000_t75" style="width:43pt;height:35.5pt" o:ole="">
                  <v:imagedata r:id="rId34" o:title=""/>
                </v:shape>
                <o:OLEObject Type="Embed" ProgID="Equation.DSMT4" ShapeID="_x0000_i1038" DrawAspect="Content" ObjectID="_1786731007" r:id="rId35"/>
              </w:object>
            </w:r>
          </w:p>
          <w:p w14:paraId="4616DFA7" w14:textId="75928BF8" w:rsidR="00FA58C9" w:rsidRPr="00FA58C9" w:rsidRDefault="00FA58C9" w:rsidP="00785FA0">
            <w:pPr>
              <w:jc w:val="both"/>
              <w:rPr>
                <w:sz w:val="8"/>
                <w:szCs w:val="8"/>
                <w:lang w:val="en-US"/>
              </w:rPr>
            </w:pPr>
            <w:r>
              <w:rPr>
                <w:lang w:val="en-US"/>
              </w:rPr>
              <w:t>=</w:t>
            </w:r>
            <w:r w:rsidR="00787232" w:rsidRPr="00FA58C9">
              <w:rPr>
                <w:position w:val="-24"/>
                <w:lang w:val="en-US"/>
              </w:rPr>
              <w:object w:dxaOrig="360" w:dyaOrig="620" w14:anchorId="75FE3F8F">
                <v:shape id="_x0000_i1039" type="#_x0000_t75" style="width:20.5pt;height:35.5pt" o:ole="">
                  <v:imagedata r:id="rId36" o:title=""/>
                </v:shape>
                <o:OLEObject Type="Embed" ProgID="Equation.DSMT4" ShapeID="_x0000_i1039" DrawAspect="Content" ObjectID="_1786731008" r:id="rId37"/>
              </w:object>
            </w:r>
          </w:p>
        </w:tc>
        <w:tc>
          <w:tcPr>
            <w:tcW w:w="1166" w:type="dxa"/>
          </w:tcPr>
          <w:p w14:paraId="768EDBB6" w14:textId="77777777" w:rsidR="00750123" w:rsidRPr="002171F1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618FD159" w14:textId="77777777" w:rsidR="00750123" w:rsidRPr="005E32E6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40"/>
                <w:szCs w:val="40"/>
                <w:lang w:val="pt-BR"/>
              </w:rPr>
            </w:pPr>
          </w:p>
          <w:p w14:paraId="252D0F7F" w14:textId="77777777" w:rsidR="00FA58C9" w:rsidRPr="00FA58C9" w:rsidRDefault="00FA58C9" w:rsidP="00785FA0">
            <w:pPr>
              <w:jc w:val="center"/>
              <w:rPr>
                <w:b/>
                <w:sz w:val="12"/>
                <w:szCs w:val="12"/>
                <w:lang w:val="pt-BR"/>
              </w:rPr>
            </w:pPr>
          </w:p>
          <w:p w14:paraId="0DE067CC" w14:textId="1210AF98" w:rsidR="00750123" w:rsidRPr="002171F1" w:rsidRDefault="00750123" w:rsidP="00785FA0">
            <w:pPr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74FAAF3C" w14:textId="70AB49E5" w:rsidR="00750123" w:rsidRPr="009754D9" w:rsidRDefault="00750123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40"/>
                <w:szCs w:val="40"/>
                <w:lang w:val="pt-BR"/>
              </w:rPr>
            </w:pPr>
          </w:p>
          <w:p w14:paraId="5FAEA0BC" w14:textId="77777777" w:rsidR="00430D02" w:rsidRPr="002171F1" w:rsidRDefault="00430D02" w:rsidP="00430D02">
            <w:pPr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763EBB91" w14:textId="77777777" w:rsidR="00430D02" w:rsidRPr="002171F1" w:rsidRDefault="00430D02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2FFE7E9E" w14:textId="4CB8343B" w:rsidR="00750123" w:rsidRPr="009754D9" w:rsidRDefault="00750123" w:rsidP="00785FA0">
            <w:pPr>
              <w:jc w:val="center"/>
              <w:rPr>
                <w:b/>
                <w:sz w:val="20"/>
                <w:szCs w:val="20"/>
                <w:lang w:val="pt-BR"/>
              </w:rPr>
            </w:pPr>
          </w:p>
          <w:p w14:paraId="099E683B" w14:textId="77777777" w:rsidR="00750123" w:rsidRDefault="00750123" w:rsidP="00433E2A">
            <w:pPr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747BAE84" w14:textId="2ED3ACF1" w:rsidR="00C568E6" w:rsidRPr="002171F1" w:rsidRDefault="00C568E6" w:rsidP="00433E2A">
            <w:pPr>
              <w:jc w:val="center"/>
              <w:rPr>
                <w:b/>
                <w:bCs/>
                <w:lang w:val="pt-BR"/>
              </w:rPr>
            </w:pPr>
          </w:p>
        </w:tc>
      </w:tr>
      <w:tr w:rsidR="009754D9" w14:paraId="720943A3" w14:textId="77777777" w:rsidTr="00785FA0">
        <w:tc>
          <w:tcPr>
            <w:tcW w:w="1151" w:type="dxa"/>
            <w:vMerge w:val="restart"/>
          </w:tcPr>
          <w:p w14:paraId="6640A41D" w14:textId="77777777" w:rsidR="009754D9" w:rsidRDefault="009754D9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ài 2</w:t>
            </w:r>
          </w:p>
          <w:p w14:paraId="58E4CB18" w14:textId="6EFFD90D" w:rsidR="009754D9" w:rsidRDefault="009754D9" w:rsidP="00785FA0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(1,5đ)</w:t>
            </w:r>
          </w:p>
        </w:tc>
        <w:tc>
          <w:tcPr>
            <w:tcW w:w="866" w:type="dxa"/>
          </w:tcPr>
          <w:p w14:paraId="5C503A66" w14:textId="5EC04126" w:rsidR="009754D9" w:rsidRDefault="009754D9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a</w:t>
            </w:r>
          </w:p>
        </w:tc>
        <w:tc>
          <w:tcPr>
            <w:tcW w:w="7428" w:type="dxa"/>
          </w:tcPr>
          <w:p w14:paraId="160000EC" w14:textId="202A4EA8" w:rsidR="009754D9" w:rsidRDefault="00787232" w:rsidP="00785FA0">
            <w:pPr>
              <w:jc w:val="both"/>
              <w:rPr>
                <w:color w:val="000000" w:themeColor="text1"/>
              </w:rPr>
            </w:pPr>
            <w:r w:rsidRPr="00CC1992">
              <w:rPr>
                <w:color w:val="000000" w:themeColor="text1"/>
                <w:position w:val="-10"/>
                <w:lang w:val="en-US"/>
              </w:rPr>
              <w:object w:dxaOrig="1040" w:dyaOrig="320" w14:anchorId="512F5705">
                <v:shape id="_x0000_i1040" type="#_x0000_t75" style="width:59pt;height:18pt" o:ole="">
                  <v:imagedata r:id="rId18" o:title=""/>
                </v:shape>
                <o:OLEObject Type="Embed" ProgID="Equation.DSMT4" ShapeID="_x0000_i1040" DrawAspect="Content" ObjectID="_1786731009" r:id="rId38"/>
              </w:object>
            </w:r>
          </w:p>
          <w:p w14:paraId="2A011ABF" w14:textId="40348D6E" w:rsidR="005A737A" w:rsidRDefault="00787232" w:rsidP="00785FA0">
            <w:pPr>
              <w:jc w:val="both"/>
            </w:pPr>
            <w:r w:rsidRPr="00412E55">
              <w:rPr>
                <w:position w:val="-8"/>
                <w:lang w:val="en-US"/>
              </w:rPr>
              <w:object w:dxaOrig="1160" w:dyaOrig="320" w14:anchorId="38A214B2">
                <v:shape id="_x0000_i1041" type="#_x0000_t75" style="width:57.5pt;height:16pt" o:ole="">
                  <v:imagedata r:id="rId39" o:title=""/>
                </v:shape>
                <o:OLEObject Type="Embed" ProgID="Equation.DSMT4" ShapeID="_x0000_i1041" DrawAspect="Content" ObjectID="_1786731010" r:id="rId40"/>
              </w:object>
            </w:r>
          </w:p>
          <w:p w14:paraId="1F60B034" w14:textId="2FFDF9CB" w:rsidR="005A737A" w:rsidRDefault="00787232" w:rsidP="00785FA0">
            <w:pPr>
              <w:jc w:val="both"/>
            </w:pPr>
            <w:r w:rsidRPr="005A737A">
              <w:rPr>
                <w:position w:val="-6"/>
                <w:lang w:val="en-US"/>
              </w:rPr>
              <w:object w:dxaOrig="639" w:dyaOrig="300" w14:anchorId="5C1FE9BB">
                <v:shape id="_x0000_i1042" type="#_x0000_t75" style="width:32pt;height:15pt" o:ole="">
                  <v:imagedata r:id="rId41" o:title=""/>
                </v:shape>
                <o:OLEObject Type="Embed" ProgID="Equation.DSMT4" ShapeID="_x0000_i1042" DrawAspect="Content" ObjectID="_1786731011" r:id="rId42"/>
              </w:object>
            </w:r>
          </w:p>
          <w:p w14:paraId="0968AFAD" w14:textId="7852A7CB" w:rsidR="005A737A" w:rsidRPr="005A737A" w:rsidRDefault="005A737A" w:rsidP="00785FA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Vậy x = </w:t>
            </w:r>
            <w:r w:rsidR="00412E55">
              <w:rPr>
                <w:lang w:val="en-US"/>
              </w:rPr>
              <w:t>2</w:t>
            </w:r>
          </w:p>
        </w:tc>
        <w:tc>
          <w:tcPr>
            <w:tcW w:w="1166" w:type="dxa"/>
          </w:tcPr>
          <w:p w14:paraId="42088441" w14:textId="77777777" w:rsidR="009754D9" w:rsidRDefault="009754D9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68DE29F6" w14:textId="77777777" w:rsidR="005A737A" w:rsidRPr="007875D5" w:rsidRDefault="005A737A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10"/>
                <w:szCs w:val="10"/>
                <w:lang w:val="pt-BR"/>
              </w:rPr>
            </w:pPr>
          </w:p>
          <w:p w14:paraId="55913D5A" w14:textId="77777777" w:rsidR="005A737A" w:rsidRPr="002171F1" w:rsidRDefault="005A737A" w:rsidP="005A737A">
            <w:pPr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47468AED" w14:textId="77777777" w:rsidR="005A737A" w:rsidRPr="003A1608" w:rsidRDefault="005A737A" w:rsidP="00785FA0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22"/>
                <w:szCs w:val="22"/>
                <w:lang w:val="pt-BR"/>
              </w:rPr>
            </w:pPr>
          </w:p>
          <w:p w14:paraId="37295338" w14:textId="2AA2120B" w:rsidR="005A737A" w:rsidRDefault="005A737A" w:rsidP="005A737A">
            <w:pPr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</w:t>
            </w:r>
            <w:r w:rsidR="007875D5">
              <w:rPr>
                <w:b/>
                <w:lang w:val="pt-BR"/>
              </w:rPr>
              <w:t>5</w:t>
            </w:r>
            <w:r w:rsidRPr="002171F1">
              <w:rPr>
                <w:b/>
                <w:lang w:val="pt-BR"/>
              </w:rPr>
              <w:t>đ</w:t>
            </w:r>
          </w:p>
          <w:p w14:paraId="43C1849D" w14:textId="1D114846" w:rsidR="00C568E6" w:rsidRPr="002171F1" w:rsidRDefault="00C568E6" w:rsidP="007875D5">
            <w:pPr>
              <w:jc w:val="center"/>
              <w:rPr>
                <w:b/>
                <w:bCs/>
                <w:lang w:val="pt-BR"/>
              </w:rPr>
            </w:pPr>
          </w:p>
        </w:tc>
      </w:tr>
      <w:tr w:rsidR="005A737A" w14:paraId="3E95D41C" w14:textId="77777777" w:rsidTr="00785FA0">
        <w:tc>
          <w:tcPr>
            <w:tcW w:w="1151" w:type="dxa"/>
            <w:vMerge/>
          </w:tcPr>
          <w:p w14:paraId="60ED3710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076644B2" w14:textId="7CE81B57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</w:t>
            </w:r>
          </w:p>
        </w:tc>
        <w:tc>
          <w:tcPr>
            <w:tcW w:w="7428" w:type="dxa"/>
          </w:tcPr>
          <w:p w14:paraId="1B9EC910" w14:textId="3FEEF63D" w:rsidR="005A737A" w:rsidRDefault="00787232" w:rsidP="005A737A">
            <w:pPr>
              <w:jc w:val="both"/>
            </w:pPr>
            <w:r w:rsidRPr="00430D02">
              <w:rPr>
                <w:position w:val="-28"/>
                <w:lang w:val="en-US"/>
              </w:rPr>
              <w:object w:dxaOrig="1800" w:dyaOrig="740" w14:anchorId="1DCCB397">
                <v:shape id="_x0000_i1043" type="#_x0000_t75" style="width:89.5pt;height:36.5pt" o:ole="">
                  <v:imagedata r:id="rId20" o:title=""/>
                </v:shape>
                <o:OLEObject Type="Embed" ProgID="Equation.DSMT4" ShapeID="_x0000_i1043" DrawAspect="Content" ObjectID="_1786731012" r:id="rId43"/>
              </w:object>
            </w:r>
          </w:p>
          <w:p w14:paraId="35941C57" w14:textId="059420ED" w:rsidR="005A737A" w:rsidRDefault="00787232" w:rsidP="005A737A">
            <w:pPr>
              <w:jc w:val="both"/>
            </w:pPr>
            <w:r w:rsidRPr="00430D02">
              <w:rPr>
                <w:position w:val="-28"/>
                <w:lang w:val="en-US"/>
              </w:rPr>
              <w:object w:dxaOrig="1760" w:dyaOrig="740" w14:anchorId="5A665FC5">
                <v:shape id="_x0000_i1044" type="#_x0000_t75" style="width:87.5pt;height:36.5pt" o:ole="">
                  <v:imagedata r:id="rId44" o:title=""/>
                </v:shape>
                <o:OLEObject Type="Embed" ProgID="Equation.DSMT4" ShapeID="_x0000_i1044" DrawAspect="Content" ObjectID="_1786731013" r:id="rId45"/>
              </w:object>
            </w:r>
          </w:p>
          <w:p w14:paraId="0E1011EC" w14:textId="4C18DBA9" w:rsidR="005A737A" w:rsidRDefault="00787232" w:rsidP="005A737A">
            <w:pPr>
              <w:jc w:val="both"/>
            </w:pPr>
            <w:r w:rsidRPr="00430D02">
              <w:rPr>
                <w:position w:val="-28"/>
                <w:lang w:val="en-US"/>
              </w:rPr>
              <w:object w:dxaOrig="1640" w:dyaOrig="740" w14:anchorId="2474F451">
                <v:shape id="_x0000_i1045" type="#_x0000_t75" style="width:81.5pt;height:36.5pt" o:ole="">
                  <v:imagedata r:id="rId46" o:title=""/>
                </v:shape>
                <o:OLEObject Type="Embed" ProgID="Equation.DSMT4" ShapeID="_x0000_i1045" DrawAspect="Content" ObjectID="_1786731014" r:id="rId47"/>
              </w:object>
            </w:r>
          </w:p>
          <w:p w14:paraId="198C35D2" w14:textId="1037BA4A" w:rsidR="005A737A" w:rsidRDefault="00787232" w:rsidP="005A737A">
            <w:pPr>
              <w:jc w:val="both"/>
              <w:rPr>
                <w:sz w:val="28"/>
                <w:szCs w:val="28"/>
                <w:lang w:val="pt-BR"/>
              </w:rPr>
            </w:pPr>
            <w:r w:rsidRPr="00E051F3">
              <w:rPr>
                <w:position w:val="-6"/>
                <w:lang w:val="en-US"/>
              </w:rPr>
              <w:object w:dxaOrig="1020" w:dyaOrig="300" w14:anchorId="35CD828C">
                <v:shape id="_x0000_i1046" type="#_x0000_t75" style="width:50.5pt;height:15pt" o:ole="">
                  <v:imagedata r:id="rId48" o:title=""/>
                </v:shape>
                <o:OLEObject Type="Embed" ProgID="Equation.DSMT4" ShapeID="_x0000_i1046" DrawAspect="Content" ObjectID="_1786731015" r:id="rId49"/>
              </w:object>
            </w:r>
          </w:p>
          <w:p w14:paraId="32F97DC6" w14:textId="22074863" w:rsidR="005A737A" w:rsidRDefault="00787232" w:rsidP="005A737A">
            <w:pPr>
              <w:jc w:val="both"/>
            </w:pPr>
            <w:r w:rsidRPr="00E051F3">
              <w:rPr>
                <w:position w:val="-6"/>
                <w:lang w:val="en-US"/>
              </w:rPr>
              <w:object w:dxaOrig="1020" w:dyaOrig="300" w14:anchorId="2815F466">
                <v:shape id="_x0000_i1047" type="#_x0000_t75" style="width:50.5pt;height:15pt" o:ole="">
                  <v:imagedata r:id="rId50" o:title=""/>
                </v:shape>
                <o:OLEObject Type="Embed" ProgID="Equation.DSMT4" ShapeID="_x0000_i1047" DrawAspect="Content" ObjectID="_1786731016" r:id="rId51"/>
              </w:object>
            </w:r>
          </w:p>
          <w:p w14:paraId="285AEF85" w14:textId="28F49243" w:rsidR="005A737A" w:rsidRDefault="00787232" w:rsidP="005A737A">
            <w:pPr>
              <w:jc w:val="both"/>
            </w:pPr>
            <w:r w:rsidRPr="00E051F3">
              <w:rPr>
                <w:position w:val="-6"/>
                <w:lang w:val="en-US"/>
              </w:rPr>
              <w:object w:dxaOrig="620" w:dyaOrig="300" w14:anchorId="6D4DC817">
                <v:shape id="_x0000_i1048" type="#_x0000_t75" style="width:31pt;height:15pt" o:ole="">
                  <v:imagedata r:id="rId52" o:title=""/>
                </v:shape>
                <o:OLEObject Type="Embed" ProgID="Equation.DSMT4" ShapeID="_x0000_i1048" DrawAspect="Content" ObjectID="_1786731017" r:id="rId53"/>
              </w:object>
            </w:r>
          </w:p>
          <w:p w14:paraId="79661902" w14:textId="7DF62D6A" w:rsidR="005A737A" w:rsidRPr="007B00B2" w:rsidRDefault="005A737A" w:rsidP="005A737A">
            <w:pPr>
              <w:jc w:val="both"/>
            </w:pPr>
            <w:r>
              <w:rPr>
                <w:lang w:val="en-US"/>
              </w:rPr>
              <w:t>Vậy x = 5</w:t>
            </w:r>
          </w:p>
        </w:tc>
        <w:tc>
          <w:tcPr>
            <w:tcW w:w="1166" w:type="dxa"/>
          </w:tcPr>
          <w:p w14:paraId="1E0AEA5F" w14:textId="77777777" w:rsidR="005A737A" w:rsidRDefault="005A737A" w:rsidP="005A737A">
            <w:pPr>
              <w:tabs>
                <w:tab w:val="left" w:pos="180"/>
                <w:tab w:val="left" w:pos="4500"/>
              </w:tabs>
              <w:rPr>
                <w:lang w:val="pt-BR"/>
              </w:rPr>
            </w:pPr>
            <w:r w:rsidRPr="002171F1">
              <w:rPr>
                <w:lang w:val="pt-BR"/>
              </w:rPr>
              <w:tab/>
            </w:r>
          </w:p>
          <w:p w14:paraId="23CE0A31" w14:textId="77777777" w:rsidR="005A737A" w:rsidRPr="003A1608" w:rsidRDefault="005A737A" w:rsidP="005A737A">
            <w:pPr>
              <w:tabs>
                <w:tab w:val="left" w:pos="180"/>
                <w:tab w:val="left" w:pos="4500"/>
              </w:tabs>
              <w:rPr>
                <w:sz w:val="34"/>
                <w:szCs w:val="34"/>
                <w:lang w:val="pt-BR"/>
              </w:rPr>
            </w:pPr>
          </w:p>
          <w:p w14:paraId="3269BED0" w14:textId="77777777" w:rsidR="005A737A" w:rsidRDefault="005A737A" w:rsidP="005A737A">
            <w:pPr>
              <w:tabs>
                <w:tab w:val="left" w:pos="180"/>
                <w:tab w:val="left" w:pos="4500"/>
              </w:tabs>
              <w:rPr>
                <w:lang w:val="pt-BR"/>
              </w:rPr>
            </w:pPr>
          </w:p>
          <w:p w14:paraId="50B73302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1F2CABD8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0FC94853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37E85D3D" w14:textId="77777777" w:rsidR="005A737A" w:rsidRPr="009754D9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sz w:val="12"/>
                <w:szCs w:val="12"/>
                <w:lang w:val="pt-BR"/>
              </w:rPr>
            </w:pPr>
          </w:p>
          <w:p w14:paraId="7B578549" w14:textId="77777777" w:rsidR="00C568E6" w:rsidRPr="003A1608" w:rsidRDefault="00C568E6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sz w:val="12"/>
                <w:szCs w:val="12"/>
                <w:lang w:val="pt-BR"/>
              </w:rPr>
            </w:pPr>
          </w:p>
          <w:p w14:paraId="684DB2C4" w14:textId="4D817AF9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07CFFF98" w14:textId="77777777" w:rsidR="005A737A" w:rsidRPr="003A1608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40"/>
                <w:szCs w:val="40"/>
                <w:lang w:val="pt-BR"/>
              </w:rPr>
            </w:pPr>
          </w:p>
          <w:p w14:paraId="518D1D65" w14:textId="77777777" w:rsidR="005A737A" w:rsidRPr="003A1608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14"/>
                <w:szCs w:val="14"/>
                <w:lang w:val="pt-BR"/>
              </w:rPr>
            </w:pPr>
          </w:p>
          <w:p w14:paraId="5CDA5258" w14:textId="121855D5" w:rsidR="005A737A" w:rsidRPr="002171F1" w:rsidRDefault="005A737A" w:rsidP="003A1608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</w:tc>
      </w:tr>
      <w:tr w:rsidR="009D3AD3" w14:paraId="07F6D810" w14:textId="77777777" w:rsidTr="00785FA0">
        <w:tc>
          <w:tcPr>
            <w:tcW w:w="1151" w:type="dxa"/>
            <w:vMerge w:val="restart"/>
          </w:tcPr>
          <w:p w14:paraId="451464C5" w14:textId="77777777" w:rsidR="009D3AD3" w:rsidRDefault="009D3AD3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lastRenderedPageBreak/>
              <w:t>Bài 3</w:t>
            </w:r>
          </w:p>
          <w:p w14:paraId="1B5276E8" w14:textId="2E3B3BC8" w:rsidR="009D3AD3" w:rsidRDefault="009D3AD3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(2,5đ)</w:t>
            </w:r>
          </w:p>
        </w:tc>
        <w:tc>
          <w:tcPr>
            <w:tcW w:w="866" w:type="dxa"/>
          </w:tcPr>
          <w:p w14:paraId="45A86D49" w14:textId="2D6E99CC" w:rsidR="009D3AD3" w:rsidRDefault="009D3AD3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a</w:t>
            </w:r>
          </w:p>
        </w:tc>
        <w:tc>
          <w:tcPr>
            <w:tcW w:w="7428" w:type="dxa"/>
          </w:tcPr>
          <w:p w14:paraId="7B13E129" w14:textId="324C3D23" w:rsidR="009D3AD3" w:rsidRDefault="009D3AD3" w:rsidP="005A737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lang w:val="en-US"/>
              </w:rPr>
              <w:t xml:space="preserve">- Số bài đạt điểm giỏi là: </w:t>
            </w:r>
            <w:r w:rsidR="00787232" w:rsidRPr="00324206">
              <w:rPr>
                <w:position w:val="-24"/>
                <w:sz w:val="28"/>
                <w:szCs w:val="28"/>
                <w:lang w:val="en-US"/>
              </w:rPr>
              <w:object w:dxaOrig="1020" w:dyaOrig="620" w14:anchorId="16AB9F74">
                <v:shape id="_x0000_i1049" type="#_x0000_t75" style="width:59pt;height:35.5pt" o:ole="">
                  <v:imagedata r:id="rId54" o:title=""/>
                </v:shape>
                <o:OLEObject Type="Embed" ProgID="Equation.DSMT4" ShapeID="_x0000_i1049" DrawAspect="Content" ObjectID="_1786731018" r:id="rId55"/>
              </w:object>
            </w:r>
            <w:r>
              <w:rPr>
                <w:sz w:val="28"/>
                <w:szCs w:val="28"/>
                <w:lang w:val="en-US"/>
              </w:rPr>
              <w:t xml:space="preserve"> (bài)</w:t>
            </w:r>
          </w:p>
          <w:p w14:paraId="64C87BE5" w14:textId="77777777" w:rsidR="009D3AD3" w:rsidRDefault="009D3AD3" w:rsidP="005A737A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lang w:val="en-US"/>
              </w:rPr>
              <w:t xml:space="preserve">- Số bài đạt điểm khá là: </w:t>
            </w:r>
            <w:r w:rsidR="00787232" w:rsidRPr="00324206">
              <w:rPr>
                <w:position w:val="-24"/>
                <w:sz w:val="28"/>
                <w:szCs w:val="28"/>
                <w:lang w:val="en-US"/>
              </w:rPr>
              <w:object w:dxaOrig="999" w:dyaOrig="620" w14:anchorId="44B1CBEB">
                <v:shape id="_x0000_i1050" type="#_x0000_t75" style="width:57pt;height:35.5pt" o:ole="">
                  <v:imagedata r:id="rId56" o:title=""/>
                </v:shape>
                <o:OLEObject Type="Embed" ProgID="Equation.DSMT4" ShapeID="_x0000_i1050" DrawAspect="Content" ObjectID="_1786731019" r:id="rId57"/>
              </w:object>
            </w:r>
            <w:r>
              <w:rPr>
                <w:sz w:val="28"/>
                <w:szCs w:val="28"/>
                <w:lang w:val="en-US"/>
              </w:rPr>
              <w:t xml:space="preserve"> (bài)</w:t>
            </w:r>
          </w:p>
          <w:p w14:paraId="69755C8A" w14:textId="0708AE5F" w:rsidR="009D3AD3" w:rsidRPr="00506E52" w:rsidRDefault="009D3AD3" w:rsidP="005A737A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Số bài đạt điểm trung bình là: </w:t>
            </w:r>
            <w:r w:rsidR="00787232" w:rsidRPr="00506E52">
              <w:rPr>
                <w:position w:val="-6"/>
                <w:sz w:val="28"/>
                <w:szCs w:val="28"/>
                <w:lang w:val="en-US"/>
              </w:rPr>
              <w:object w:dxaOrig="1660" w:dyaOrig="279" w14:anchorId="7A45E484">
                <v:shape id="_x0000_i1051" type="#_x0000_t75" style="width:94.5pt;height:16pt" o:ole="">
                  <v:imagedata r:id="rId58" o:title=""/>
                </v:shape>
                <o:OLEObject Type="Embed" ProgID="Equation.DSMT4" ShapeID="_x0000_i1051" DrawAspect="Content" ObjectID="_1786731020" r:id="rId59"/>
              </w:object>
            </w:r>
            <w:r>
              <w:rPr>
                <w:sz w:val="28"/>
                <w:szCs w:val="28"/>
                <w:lang w:val="en-US"/>
              </w:rPr>
              <w:t xml:space="preserve"> (bài)</w:t>
            </w:r>
          </w:p>
        </w:tc>
        <w:tc>
          <w:tcPr>
            <w:tcW w:w="1166" w:type="dxa"/>
          </w:tcPr>
          <w:p w14:paraId="7A9FBA95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1B744B0D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  <w:r w:rsidRPr="00506E52">
              <w:rPr>
                <w:b/>
                <w:bCs/>
                <w:lang w:val="pt-BR"/>
              </w:rPr>
              <w:t>0,75đ</w:t>
            </w:r>
          </w:p>
          <w:p w14:paraId="7C4B1517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</w:p>
          <w:p w14:paraId="2EECA136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  <w:r w:rsidRPr="00506E52">
              <w:rPr>
                <w:b/>
                <w:bCs/>
                <w:lang w:val="pt-BR"/>
              </w:rPr>
              <w:t>0,75đ</w:t>
            </w:r>
          </w:p>
          <w:p w14:paraId="34027463" w14:textId="77777777" w:rsidR="009D3AD3" w:rsidRPr="00B61CD5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20"/>
                <w:szCs w:val="20"/>
                <w:lang w:val="pt-BR"/>
              </w:rPr>
            </w:pPr>
          </w:p>
          <w:p w14:paraId="566BFDDC" w14:textId="6045B6A4" w:rsidR="009D3AD3" w:rsidRPr="00506E52" w:rsidRDefault="009D3AD3" w:rsidP="00A87AFE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lang w:val="pt-BR"/>
              </w:rPr>
            </w:pPr>
            <w:r w:rsidRPr="00506E52">
              <w:rPr>
                <w:b/>
                <w:bCs/>
                <w:lang w:val="pt-BR"/>
              </w:rPr>
              <w:t>0,5đ</w:t>
            </w:r>
          </w:p>
        </w:tc>
      </w:tr>
      <w:tr w:rsidR="009D3AD3" w14:paraId="1A2C3399" w14:textId="77777777" w:rsidTr="00785FA0">
        <w:tc>
          <w:tcPr>
            <w:tcW w:w="1151" w:type="dxa"/>
            <w:vMerge/>
          </w:tcPr>
          <w:p w14:paraId="432CE8EC" w14:textId="77777777" w:rsidR="009D3AD3" w:rsidRDefault="009D3AD3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2CF07952" w14:textId="3FC3ACC0" w:rsidR="009D3AD3" w:rsidRDefault="009D3AD3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</w:t>
            </w:r>
          </w:p>
        </w:tc>
        <w:tc>
          <w:tcPr>
            <w:tcW w:w="7428" w:type="dxa"/>
          </w:tcPr>
          <w:p w14:paraId="206AF6D6" w14:textId="243F9CF7" w:rsidR="009D3AD3" w:rsidRPr="00F73D81" w:rsidRDefault="009D3AD3" w:rsidP="00506E52">
            <w:pPr>
              <w:spacing w:line="312" w:lineRule="auto"/>
              <w:jc w:val="both"/>
              <w:rPr>
                <w:color w:val="000000" w:themeColor="text1"/>
                <w:lang w:val="pt-BR"/>
              </w:rPr>
            </w:pPr>
            <w:r>
              <w:rPr>
                <w:color w:val="000000" w:themeColor="text1"/>
                <w:lang w:val="pt-BR"/>
              </w:rPr>
              <w:t>T</w:t>
            </w:r>
            <w:r w:rsidRPr="00F73D81">
              <w:rPr>
                <w:color w:val="000000" w:themeColor="text1"/>
                <w:lang w:val="pt-BR"/>
              </w:rPr>
              <w:t xml:space="preserve">ỉ số phần trăm </w:t>
            </w:r>
            <w:r>
              <w:rPr>
                <w:color w:val="000000" w:themeColor="text1"/>
                <w:lang w:val="pt-BR"/>
              </w:rPr>
              <w:t xml:space="preserve">số </w:t>
            </w:r>
            <w:r w:rsidRPr="00F73D81">
              <w:rPr>
                <w:color w:val="000000" w:themeColor="text1"/>
                <w:lang w:val="pt-BR"/>
              </w:rPr>
              <w:t>học sinh đạt điểm trung bình</w:t>
            </w:r>
            <w:r>
              <w:rPr>
                <w:color w:val="000000" w:themeColor="text1"/>
                <w:lang w:val="pt-BR"/>
              </w:rPr>
              <w:t xml:space="preserve"> </w:t>
            </w:r>
            <w:r w:rsidRPr="00F73D81">
              <w:rPr>
                <w:color w:val="000000" w:themeColor="text1"/>
                <w:lang w:val="pt-BR"/>
              </w:rPr>
              <w:t>so với</w:t>
            </w:r>
            <w:r>
              <w:rPr>
                <w:color w:val="000000" w:themeColor="text1"/>
                <w:lang w:val="pt-BR"/>
              </w:rPr>
              <w:t xml:space="preserve"> số</w:t>
            </w:r>
            <w:r w:rsidRPr="00F73D81">
              <w:rPr>
                <w:color w:val="000000" w:themeColor="text1"/>
                <w:lang w:val="pt-BR"/>
              </w:rPr>
              <w:t xml:space="preserve"> học sinh cả lớp</w:t>
            </w:r>
            <w:r>
              <w:rPr>
                <w:color w:val="000000" w:themeColor="text1"/>
                <w:lang w:val="pt-BR"/>
              </w:rPr>
              <w:t xml:space="preserve"> là: </w:t>
            </w:r>
            <w:r w:rsidR="00787232" w:rsidRPr="00324206">
              <w:rPr>
                <w:position w:val="-24"/>
                <w:sz w:val="28"/>
                <w:szCs w:val="28"/>
                <w:lang w:val="en-US"/>
              </w:rPr>
              <w:object w:dxaOrig="1860" w:dyaOrig="620" w14:anchorId="746DE561">
                <v:shape id="_x0000_i1052" type="#_x0000_t75" style="width:106.5pt;height:35.5pt" o:ole="">
                  <v:imagedata r:id="rId60" o:title=""/>
                </v:shape>
                <o:OLEObject Type="Embed" ProgID="Equation.DSMT4" ShapeID="_x0000_i1052" DrawAspect="Content" ObjectID="_1786731021" r:id="rId61"/>
              </w:object>
            </w:r>
          </w:p>
        </w:tc>
        <w:tc>
          <w:tcPr>
            <w:tcW w:w="1166" w:type="dxa"/>
          </w:tcPr>
          <w:p w14:paraId="70A9F584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0B34F55B" w14:textId="77777777" w:rsidR="009D3AD3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428C447C" w14:textId="0BD520FD" w:rsidR="009D3AD3" w:rsidRPr="002171F1" w:rsidRDefault="009D3AD3" w:rsidP="00506E52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506E52">
              <w:rPr>
                <w:b/>
                <w:bCs/>
                <w:lang w:val="pt-BR"/>
              </w:rPr>
              <w:t>0,5đ</w:t>
            </w:r>
          </w:p>
        </w:tc>
      </w:tr>
      <w:tr w:rsidR="005A737A" w14:paraId="1F1039F4" w14:textId="77777777" w:rsidTr="00785FA0">
        <w:tc>
          <w:tcPr>
            <w:tcW w:w="1151" w:type="dxa"/>
            <w:vMerge w:val="restart"/>
          </w:tcPr>
          <w:p w14:paraId="6874C4CA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  <w:p w14:paraId="62AE6DE5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  <w:p w14:paraId="58BAD556" w14:textId="000C4C5D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 xml:space="preserve">Bài </w:t>
            </w:r>
            <w:r w:rsidR="00305A5A">
              <w:rPr>
                <w:b/>
                <w:bCs/>
                <w:sz w:val="30"/>
                <w:szCs w:val="32"/>
                <w:lang w:val="pt-BR"/>
              </w:rPr>
              <w:t>4</w:t>
            </w:r>
          </w:p>
          <w:p w14:paraId="12973AB5" w14:textId="427E7BFC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(</w:t>
            </w:r>
            <w:r w:rsidR="00C568E6">
              <w:rPr>
                <w:b/>
                <w:bCs/>
                <w:sz w:val="30"/>
                <w:szCs w:val="32"/>
                <w:lang w:val="pt-BR"/>
              </w:rPr>
              <w:t>2</w:t>
            </w:r>
            <w:r>
              <w:rPr>
                <w:b/>
                <w:bCs/>
                <w:sz w:val="30"/>
                <w:szCs w:val="32"/>
                <w:lang w:val="pt-BR"/>
              </w:rPr>
              <w:t>đ)</w:t>
            </w:r>
          </w:p>
        </w:tc>
        <w:tc>
          <w:tcPr>
            <w:tcW w:w="866" w:type="dxa"/>
          </w:tcPr>
          <w:p w14:paraId="4EB3EBE6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7428" w:type="dxa"/>
          </w:tcPr>
          <w:p w14:paraId="75CFE777" w14:textId="5A4A64D6" w:rsidR="005A737A" w:rsidRDefault="005A737A" w:rsidP="005A737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ẽ hình đến câu a</w:t>
            </w:r>
          </w:p>
          <w:p w14:paraId="43EFAFCC" w14:textId="21544F63" w:rsidR="005A737A" w:rsidRDefault="00E510C0" w:rsidP="005A737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object w:dxaOrig="1440" w:dyaOrig="1440" w14:anchorId="5FE540E9">
                <v:shape id="_x0000_s1040" type="#_x0000_t75" style="position:absolute;left:0;text-align:left;margin-left:0;margin-top:15.1pt;width:348pt;height:39.3pt;z-index:251659264;mso-position-horizontal-relative:text;mso-position-vertical-relative:text">
                  <v:imagedata r:id="rId62" o:title=""/>
                </v:shape>
                <o:OLEObject Type="Embed" ProgID="FXDraw.Graphic" ShapeID="_x0000_s1040" DrawAspect="Content" ObjectID="_1786731027" r:id="rId63"/>
              </w:object>
            </w:r>
          </w:p>
          <w:p w14:paraId="5D3810C8" w14:textId="4933A239" w:rsidR="005A737A" w:rsidRDefault="005A737A" w:rsidP="005A737A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4AE8A32B" w14:textId="3E16988E" w:rsidR="005A737A" w:rsidRDefault="005A737A" w:rsidP="005A737A">
            <w:pPr>
              <w:jc w:val="both"/>
              <w:rPr>
                <w:sz w:val="28"/>
                <w:szCs w:val="28"/>
                <w:lang w:val="pt-BR"/>
              </w:rPr>
            </w:pPr>
          </w:p>
          <w:p w14:paraId="1C4B379D" w14:textId="77777777" w:rsidR="005A737A" w:rsidRDefault="005A737A" w:rsidP="005A737A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1166" w:type="dxa"/>
          </w:tcPr>
          <w:p w14:paraId="0CA13238" w14:textId="0A5F4D0D" w:rsidR="005A737A" w:rsidRPr="002171F1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5đ</w:t>
            </w:r>
          </w:p>
        </w:tc>
      </w:tr>
      <w:tr w:rsidR="005A737A" w14:paraId="787B4588" w14:textId="77777777" w:rsidTr="00785FA0">
        <w:tc>
          <w:tcPr>
            <w:tcW w:w="1151" w:type="dxa"/>
            <w:vMerge/>
          </w:tcPr>
          <w:p w14:paraId="4C8C148A" w14:textId="77777777" w:rsidR="005A737A" w:rsidRDefault="005A737A" w:rsidP="005A737A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34FCD63D" w14:textId="68B3E1C9" w:rsidR="005A737A" w:rsidRDefault="00FD536F" w:rsidP="005A737A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a</w:t>
            </w:r>
          </w:p>
        </w:tc>
        <w:tc>
          <w:tcPr>
            <w:tcW w:w="7428" w:type="dxa"/>
          </w:tcPr>
          <w:p w14:paraId="62B3AF69" w14:textId="589BA00C" w:rsidR="005A737A" w:rsidRDefault="005A737A" w:rsidP="005A737A">
            <w:pPr>
              <w:jc w:val="both"/>
              <w:rPr>
                <w:lang w:val="pt-BR"/>
              </w:rPr>
            </w:pPr>
            <w:r w:rsidRPr="00602D89">
              <w:rPr>
                <w:lang w:val="pt-BR"/>
              </w:rPr>
              <w:t>C</w:t>
            </w:r>
            <w:r w:rsidR="00FD536F">
              <w:rPr>
                <w:lang w:val="pt-BR"/>
              </w:rPr>
              <w:t>ác tia trùng với tia Ay là: tia AO, tia AB.</w:t>
            </w:r>
          </w:p>
          <w:p w14:paraId="225D3367" w14:textId="77777777" w:rsidR="005A737A" w:rsidRDefault="005A737A" w:rsidP="005A737A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1166" w:type="dxa"/>
          </w:tcPr>
          <w:p w14:paraId="6C89AB3D" w14:textId="6557C1B3" w:rsidR="005A737A" w:rsidRPr="002171F1" w:rsidRDefault="005A737A" w:rsidP="005A737A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5đ</w:t>
            </w:r>
          </w:p>
        </w:tc>
      </w:tr>
      <w:tr w:rsidR="00BD2D74" w14:paraId="34D1E53C" w14:textId="77777777" w:rsidTr="00785FA0">
        <w:tc>
          <w:tcPr>
            <w:tcW w:w="1151" w:type="dxa"/>
            <w:vMerge/>
          </w:tcPr>
          <w:p w14:paraId="2C2774B5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00B518CD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b</w:t>
            </w:r>
          </w:p>
        </w:tc>
        <w:tc>
          <w:tcPr>
            <w:tcW w:w="7428" w:type="dxa"/>
          </w:tcPr>
          <w:p w14:paraId="4E89B627" w14:textId="03E74340" w:rsidR="00BD2D74" w:rsidRDefault="00E510C0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object w:dxaOrig="1440" w:dyaOrig="1440" w14:anchorId="5FE540E9">
                <v:shape id="_x0000_s1042" type="#_x0000_t75" style="position:absolute;left:0;text-align:left;margin-left:1.3pt;margin-top:7.3pt;width:348.15pt;height:33.8pt;z-index:251660288;mso-position-horizontal-relative:text;mso-position-vertical-relative:text">
                  <v:imagedata r:id="rId64" o:title=""/>
                </v:shape>
                <o:OLEObject Type="Embed" ProgID="FXDraw.Graphic" ShapeID="_x0000_s1042" DrawAspect="Content" ObjectID="_1786731028" r:id="rId65"/>
              </w:object>
            </w:r>
          </w:p>
          <w:p w14:paraId="5690D099" w14:textId="77777777" w:rsidR="00BD2D74" w:rsidRDefault="00BD2D74" w:rsidP="00BD2D74">
            <w:pPr>
              <w:jc w:val="both"/>
              <w:rPr>
                <w:lang w:val="pt-BR"/>
              </w:rPr>
            </w:pPr>
          </w:p>
          <w:p w14:paraId="56D88831" w14:textId="77777777" w:rsidR="00BD2D74" w:rsidRDefault="00BD2D74" w:rsidP="00BD2D74">
            <w:pPr>
              <w:jc w:val="both"/>
              <w:rPr>
                <w:lang w:val="pt-BR"/>
              </w:rPr>
            </w:pPr>
          </w:p>
          <w:p w14:paraId="76488D72" w14:textId="77777777" w:rsidR="00BD2D74" w:rsidRDefault="00BD2D74" w:rsidP="00BD2D74">
            <w:pPr>
              <w:jc w:val="both"/>
              <w:rPr>
                <w:lang w:val="pt-BR"/>
              </w:rPr>
            </w:pPr>
          </w:p>
          <w:p w14:paraId="3EED9404" w14:textId="2BA050D4" w:rsidR="00BD2D74" w:rsidRDefault="00BD2D74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- Các điểm thuộc đoạn thẳng AB là: </w:t>
            </w:r>
            <w:r w:rsidR="000F5E4E">
              <w:rPr>
                <w:lang w:val="pt-BR"/>
              </w:rPr>
              <w:t xml:space="preserve">điểm </w:t>
            </w:r>
            <w:r>
              <w:rPr>
                <w:lang w:val="pt-BR"/>
              </w:rPr>
              <w:t xml:space="preserve">A, </w:t>
            </w:r>
            <w:r w:rsidR="000F5E4E">
              <w:rPr>
                <w:lang w:val="pt-BR"/>
              </w:rPr>
              <w:t xml:space="preserve">điểm </w:t>
            </w:r>
            <w:r>
              <w:rPr>
                <w:lang w:val="pt-BR"/>
              </w:rPr>
              <w:t xml:space="preserve">O, </w:t>
            </w:r>
            <w:r w:rsidR="000F5E4E">
              <w:rPr>
                <w:lang w:val="pt-BR"/>
              </w:rPr>
              <w:t xml:space="preserve">điểm </w:t>
            </w:r>
            <w:r>
              <w:rPr>
                <w:lang w:val="pt-BR"/>
              </w:rPr>
              <w:t>B</w:t>
            </w:r>
            <w:r w:rsidR="000F5E4E">
              <w:rPr>
                <w:lang w:val="pt-BR"/>
              </w:rPr>
              <w:t>.</w:t>
            </w:r>
          </w:p>
          <w:p w14:paraId="0A9889FC" w14:textId="25C2D212" w:rsidR="00BD2D74" w:rsidRPr="00602D89" w:rsidRDefault="00BD2D74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- Điểm không thuộc đoạn thẳng AB là: </w:t>
            </w:r>
            <w:r w:rsidR="000F5E4E">
              <w:rPr>
                <w:lang w:val="pt-BR"/>
              </w:rPr>
              <w:t xml:space="preserve">điểm </w:t>
            </w:r>
            <w:r>
              <w:rPr>
                <w:lang w:val="pt-BR"/>
              </w:rPr>
              <w:t>C</w:t>
            </w:r>
            <w:r w:rsidR="000F5E4E">
              <w:rPr>
                <w:lang w:val="pt-BR"/>
              </w:rPr>
              <w:t>.</w:t>
            </w:r>
          </w:p>
        </w:tc>
        <w:tc>
          <w:tcPr>
            <w:tcW w:w="1166" w:type="dxa"/>
          </w:tcPr>
          <w:p w14:paraId="375B4230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0081B989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18C42244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79A95A86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</w:p>
          <w:p w14:paraId="37356FDF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2171F1">
              <w:rPr>
                <w:b/>
                <w:lang w:val="pt-BR"/>
              </w:rPr>
              <w:t>5đ</w:t>
            </w:r>
          </w:p>
          <w:p w14:paraId="5BCBCF05" w14:textId="5A5581D3" w:rsidR="00BD2D74" w:rsidRPr="002171F1" w:rsidRDefault="00BD2D74" w:rsidP="00A87AFE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</w:t>
            </w:r>
            <w:r>
              <w:rPr>
                <w:b/>
                <w:lang w:val="pt-BR"/>
              </w:rPr>
              <w:t>2</w:t>
            </w:r>
            <w:r w:rsidRPr="002171F1">
              <w:rPr>
                <w:b/>
                <w:lang w:val="pt-BR"/>
              </w:rPr>
              <w:t>5đ</w:t>
            </w:r>
          </w:p>
        </w:tc>
      </w:tr>
      <w:tr w:rsidR="00BD2D74" w14:paraId="30152994" w14:textId="77777777" w:rsidTr="00785FA0">
        <w:tc>
          <w:tcPr>
            <w:tcW w:w="1151" w:type="dxa"/>
            <w:vMerge/>
          </w:tcPr>
          <w:p w14:paraId="7353F048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866" w:type="dxa"/>
          </w:tcPr>
          <w:p w14:paraId="7635F0EA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c</w:t>
            </w:r>
          </w:p>
        </w:tc>
        <w:tc>
          <w:tcPr>
            <w:tcW w:w="7428" w:type="dxa"/>
          </w:tcPr>
          <w:p w14:paraId="1F5F5958" w14:textId="77777777" w:rsidR="00BD2D74" w:rsidRDefault="00BD2D74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- Điểm O là trung điểm của đoạn thẳng AB vì:</w:t>
            </w:r>
          </w:p>
          <w:p w14:paraId="4F37D08C" w14:textId="3E01CF43" w:rsidR="00BD2D74" w:rsidRDefault="00BD2D74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+ Điểm O nằm giữa hai điểm A và B</w:t>
            </w:r>
            <w:r w:rsidR="000F5E4E">
              <w:rPr>
                <w:lang w:val="pt-BR"/>
              </w:rPr>
              <w:t>.</w:t>
            </w:r>
          </w:p>
          <w:p w14:paraId="22097169" w14:textId="66790532" w:rsidR="00BD2D74" w:rsidRPr="00BD2D74" w:rsidRDefault="00BD2D74" w:rsidP="00BD2D74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+ OA = OB = 4cm</w:t>
            </w:r>
            <w:r w:rsidR="000F5E4E">
              <w:rPr>
                <w:lang w:val="pt-BR"/>
              </w:rPr>
              <w:t>.</w:t>
            </w:r>
          </w:p>
        </w:tc>
        <w:tc>
          <w:tcPr>
            <w:tcW w:w="1166" w:type="dxa"/>
          </w:tcPr>
          <w:p w14:paraId="5F508589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2F1FC20C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sz w:val="10"/>
                <w:szCs w:val="10"/>
                <w:lang w:val="pt-BR"/>
              </w:rPr>
            </w:pPr>
          </w:p>
          <w:p w14:paraId="706401B3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sz w:val="10"/>
                <w:szCs w:val="10"/>
                <w:lang w:val="pt-BR"/>
              </w:rPr>
            </w:pPr>
          </w:p>
          <w:p w14:paraId="47A22AD6" w14:textId="77777777" w:rsidR="00BD2D74" w:rsidRP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sz w:val="6"/>
                <w:szCs w:val="6"/>
                <w:lang w:val="pt-BR"/>
              </w:rPr>
            </w:pPr>
          </w:p>
          <w:p w14:paraId="7777200A" w14:textId="1D625438" w:rsidR="00BD2D74" w:rsidRPr="002171F1" w:rsidRDefault="00BD2D74" w:rsidP="00A87AFE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</w:tc>
      </w:tr>
      <w:tr w:rsidR="00BD2D74" w14:paraId="4C695D4C" w14:textId="77777777" w:rsidTr="00785FA0">
        <w:tc>
          <w:tcPr>
            <w:tcW w:w="1151" w:type="dxa"/>
          </w:tcPr>
          <w:p w14:paraId="1A3C34C2" w14:textId="38554F0D" w:rsidR="00BD2D74" w:rsidRDefault="00BD2D74" w:rsidP="00BD2D74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 xml:space="preserve">Bài </w:t>
            </w:r>
            <w:r w:rsidR="00305A5A">
              <w:rPr>
                <w:b/>
                <w:bCs/>
                <w:sz w:val="30"/>
                <w:szCs w:val="32"/>
                <w:lang w:val="pt-BR"/>
              </w:rPr>
              <w:t>5</w:t>
            </w:r>
          </w:p>
          <w:p w14:paraId="12C0AAB4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both"/>
              <w:rPr>
                <w:b/>
                <w:bCs/>
                <w:sz w:val="30"/>
                <w:szCs w:val="32"/>
                <w:lang w:val="pt-BR"/>
              </w:rPr>
            </w:pPr>
            <w:r>
              <w:rPr>
                <w:b/>
                <w:bCs/>
                <w:sz w:val="30"/>
                <w:szCs w:val="32"/>
                <w:lang w:val="pt-BR"/>
              </w:rPr>
              <w:t>(0,5đ)</w:t>
            </w:r>
          </w:p>
        </w:tc>
        <w:tc>
          <w:tcPr>
            <w:tcW w:w="866" w:type="dxa"/>
          </w:tcPr>
          <w:p w14:paraId="04618606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b/>
                <w:bCs/>
                <w:sz w:val="30"/>
                <w:szCs w:val="32"/>
                <w:lang w:val="pt-BR"/>
              </w:rPr>
            </w:pPr>
          </w:p>
        </w:tc>
        <w:tc>
          <w:tcPr>
            <w:tcW w:w="7428" w:type="dxa"/>
          </w:tcPr>
          <w:p w14:paraId="2102552C" w14:textId="77777777" w:rsidR="00BD2D74" w:rsidRDefault="00787232" w:rsidP="00BD2D74">
            <w:pPr>
              <w:jc w:val="both"/>
            </w:pPr>
            <w:r w:rsidRPr="00F73D81">
              <w:rPr>
                <w:position w:val="-24"/>
                <w:lang w:val="en-US"/>
              </w:rPr>
              <w:object w:dxaOrig="3500" w:dyaOrig="620" w14:anchorId="3BC672D3">
                <v:shape id="_x0000_i1055" type="#_x0000_t75" style="width:199pt;height:34.5pt" o:ole="">
                  <v:imagedata r:id="rId26" o:title=""/>
                </v:shape>
                <o:OLEObject Type="Embed" ProgID="Equation.DSMT4" ShapeID="_x0000_i1055" DrawAspect="Content" ObjectID="_1786731022" r:id="rId66"/>
              </w:object>
            </w:r>
          </w:p>
          <w:p w14:paraId="48DF6E98" w14:textId="77777777" w:rsidR="00305A5A" w:rsidRDefault="00787232" w:rsidP="00BD2D74">
            <w:pPr>
              <w:jc w:val="both"/>
            </w:pPr>
            <w:r w:rsidRPr="00F73D81">
              <w:rPr>
                <w:position w:val="-24"/>
                <w:lang w:val="en-US"/>
              </w:rPr>
              <w:object w:dxaOrig="3700" w:dyaOrig="620" w14:anchorId="718A48DB">
                <v:shape id="_x0000_i1056" type="#_x0000_t75" style="width:210pt;height:34.5pt" o:ole="">
                  <v:imagedata r:id="rId67" o:title=""/>
                </v:shape>
                <o:OLEObject Type="Embed" ProgID="Equation.DSMT4" ShapeID="_x0000_i1056" DrawAspect="Content" ObjectID="_1786731023" r:id="rId68"/>
              </w:object>
            </w:r>
          </w:p>
          <w:p w14:paraId="08378258" w14:textId="77777777" w:rsidR="00305A5A" w:rsidRDefault="00787232" w:rsidP="00BD2D74">
            <w:pPr>
              <w:jc w:val="both"/>
            </w:pPr>
            <w:r w:rsidRPr="00F73D81">
              <w:rPr>
                <w:position w:val="-24"/>
                <w:lang w:val="en-US"/>
              </w:rPr>
              <w:object w:dxaOrig="4440" w:dyaOrig="620" w14:anchorId="3EA2920A">
                <v:shape id="_x0000_i1057" type="#_x0000_t75" style="width:252.5pt;height:34.5pt" o:ole="">
                  <v:imagedata r:id="rId69" o:title=""/>
                </v:shape>
                <o:OLEObject Type="Embed" ProgID="Equation.DSMT4" ShapeID="_x0000_i1057" DrawAspect="Content" ObjectID="_1786731024" r:id="rId70"/>
              </w:object>
            </w:r>
          </w:p>
          <w:p w14:paraId="296C4B89" w14:textId="6B01BA6A" w:rsidR="00305A5A" w:rsidRDefault="00787232" w:rsidP="00BD2D74">
            <w:pPr>
              <w:jc w:val="both"/>
            </w:pPr>
            <w:r w:rsidRPr="00F73D81">
              <w:rPr>
                <w:position w:val="-24"/>
                <w:lang w:val="en-US"/>
              </w:rPr>
              <w:object w:dxaOrig="1460" w:dyaOrig="620" w14:anchorId="54902FE0">
                <v:shape id="_x0000_i1058" type="#_x0000_t75" style="width:83.5pt;height:34.5pt" o:ole="">
                  <v:imagedata r:id="rId71" o:title=""/>
                </v:shape>
                <o:OLEObject Type="Embed" ProgID="Equation.DSMT4" ShapeID="_x0000_i1058" DrawAspect="Content" ObjectID="_1786731025" r:id="rId72"/>
              </w:object>
            </w:r>
          </w:p>
          <w:p w14:paraId="3C5953BE" w14:textId="6E1C0C97" w:rsidR="00305A5A" w:rsidRDefault="00305A5A" w:rsidP="00BD2D74">
            <w:pPr>
              <w:jc w:val="both"/>
            </w:pPr>
          </w:p>
          <w:p w14:paraId="0A4E126A" w14:textId="02FCD0E6" w:rsidR="00305A5A" w:rsidRDefault="00787232" w:rsidP="003A1608">
            <w:pPr>
              <w:jc w:val="both"/>
              <w:rPr>
                <w:lang w:val="pt-BR"/>
              </w:rPr>
            </w:pPr>
            <w:r w:rsidRPr="00F73D81">
              <w:rPr>
                <w:position w:val="-24"/>
                <w:lang w:val="en-US"/>
              </w:rPr>
              <w:object w:dxaOrig="999" w:dyaOrig="620" w14:anchorId="675CE299">
                <v:shape id="_x0000_i1059" type="#_x0000_t75" style="width:56.5pt;height:34.5pt" o:ole="">
                  <v:imagedata r:id="rId73" o:title=""/>
                </v:shape>
                <o:OLEObject Type="Embed" ProgID="Equation.DSMT4" ShapeID="_x0000_i1059" DrawAspect="Content" ObjectID="_1786731026" r:id="rId74"/>
              </w:object>
            </w:r>
          </w:p>
        </w:tc>
        <w:tc>
          <w:tcPr>
            <w:tcW w:w="1166" w:type="dxa"/>
          </w:tcPr>
          <w:p w14:paraId="5D184E46" w14:textId="77777777" w:rsidR="00BD2D74" w:rsidRDefault="00BD2D74" w:rsidP="00BD2D74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294BB205" w14:textId="77777777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0CE820C6" w14:textId="77777777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241A7A5D" w14:textId="77777777" w:rsidR="00FE2ECD" w:rsidRPr="009D3AD3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32"/>
                <w:szCs w:val="32"/>
                <w:lang w:val="pt-BR"/>
              </w:rPr>
            </w:pPr>
          </w:p>
          <w:p w14:paraId="53F9EFB1" w14:textId="77777777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</w:p>
          <w:p w14:paraId="3F752667" w14:textId="77777777" w:rsidR="00FE2ECD" w:rsidRDefault="00FE2ECD" w:rsidP="00FE2ECD">
            <w:pPr>
              <w:tabs>
                <w:tab w:val="left" w:pos="180"/>
                <w:tab w:val="left" w:pos="4500"/>
              </w:tabs>
              <w:jc w:val="center"/>
              <w:rPr>
                <w:b/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  <w:p w14:paraId="15DFA2CC" w14:textId="0C4F2366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24"/>
                <w:szCs w:val="24"/>
                <w:lang w:val="pt-BR"/>
              </w:rPr>
            </w:pPr>
          </w:p>
          <w:p w14:paraId="530DBBB2" w14:textId="50E68BFB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24"/>
                <w:szCs w:val="24"/>
                <w:lang w:val="pt-BR"/>
              </w:rPr>
            </w:pPr>
          </w:p>
          <w:p w14:paraId="379500BD" w14:textId="6A4A235B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24"/>
                <w:szCs w:val="24"/>
                <w:lang w:val="pt-BR"/>
              </w:rPr>
            </w:pPr>
          </w:p>
          <w:p w14:paraId="393B4BF3" w14:textId="32DD86B7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24"/>
                <w:szCs w:val="24"/>
                <w:lang w:val="pt-BR"/>
              </w:rPr>
            </w:pPr>
          </w:p>
          <w:p w14:paraId="7785E15C" w14:textId="6623802E" w:rsidR="00FE2ECD" w:rsidRDefault="00FE2ECD" w:rsidP="00BD2D74">
            <w:pPr>
              <w:tabs>
                <w:tab w:val="left" w:pos="180"/>
                <w:tab w:val="left" w:pos="4500"/>
              </w:tabs>
              <w:jc w:val="center"/>
              <w:rPr>
                <w:sz w:val="24"/>
                <w:szCs w:val="24"/>
                <w:lang w:val="pt-BR"/>
              </w:rPr>
            </w:pPr>
          </w:p>
          <w:p w14:paraId="420B73E1" w14:textId="2F0C393E" w:rsidR="00FE2ECD" w:rsidRPr="002171F1" w:rsidRDefault="00FE2ECD" w:rsidP="003A1608">
            <w:pPr>
              <w:tabs>
                <w:tab w:val="left" w:pos="180"/>
                <w:tab w:val="left" w:pos="4500"/>
              </w:tabs>
              <w:jc w:val="center"/>
              <w:rPr>
                <w:lang w:val="pt-BR"/>
              </w:rPr>
            </w:pPr>
            <w:r w:rsidRPr="002171F1">
              <w:rPr>
                <w:b/>
                <w:lang w:val="pt-BR"/>
              </w:rPr>
              <w:t>0,25đ</w:t>
            </w:r>
          </w:p>
        </w:tc>
      </w:tr>
    </w:tbl>
    <w:p w14:paraId="012D0F4B" w14:textId="77777777" w:rsidR="00750123" w:rsidRDefault="00750123" w:rsidP="00750123">
      <w:pPr>
        <w:jc w:val="both"/>
        <w:rPr>
          <w:b/>
          <w:u w:val="single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3287"/>
        <w:gridCol w:w="3324"/>
      </w:tblGrid>
      <w:tr w:rsidR="00750123" w14:paraId="4142FA51" w14:textId="77777777" w:rsidTr="00785FA0">
        <w:tc>
          <w:tcPr>
            <w:tcW w:w="3500" w:type="dxa"/>
          </w:tcPr>
          <w:p w14:paraId="38B06C31" w14:textId="77777777" w:rsidR="00750123" w:rsidRPr="000423C4" w:rsidRDefault="00750123" w:rsidP="00785FA0">
            <w:pPr>
              <w:jc w:val="center"/>
              <w:rPr>
                <w:b/>
                <w:bCs/>
                <w:lang w:val="pt-BR"/>
              </w:rPr>
            </w:pPr>
            <w:r w:rsidRPr="000423C4">
              <w:rPr>
                <w:b/>
                <w:bCs/>
                <w:lang w:val="pt-BR"/>
              </w:rPr>
              <w:t>GV ra đề</w:t>
            </w:r>
          </w:p>
          <w:p w14:paraId="63335344" w14:textId="77777777" w:rsidR="00750123" w:rsidRPr="000423C4" w:rsidRDefault="00750123" w:rsidP="00785FA0">
            <w:pPr>
              <w:jc w:val="center"/>
              <w:rPr>
                <w:b/>
                <w:bCs/>
                <w:lang w:val="pt-BR"/>
              </w:rPr>
            </w:pPr>
          </w:p>
          <w:p w14:paraId="430E373D" w14:textId="77777777" w:rsidR="00750123" w:rsidRPr="000423C4" w:rsidRDefault="00750123" w:rsidP="00785FA0">
            <w:pPr>
              <w:jc w:val="center"/>
              <w:rPr>
                <w:b/>
                <w:bCs/>
                <w:lang w:val="pt-BR"/>
              </w:rPr>
            </w:pPr>
          </w:p>
          <w:p w14:paraId="1369E958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612981B3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10619ABA" w14:textId="77777777" w:rsidR="00750123" w:rsidRPr="000423C4" w:rsidRDefault="00750123" w:rsidP="00785FA0">
            <w:pPr>
              <w:jc w:val="center"/>
              <w:rPr>
                <w:b/>
                <w:bCs/>
                <w:i/>
                <w:iCs/>
                <w:lang w:val="pt-BR"/>
              </w:rPr>
            </w:pPr>
            <w:r w:rsidRPr="000423C4">
              <w:rPr>
                <w:b/>
                <w:bCs/>
                <w:i/>
                <w:iCs/>
                <w:lang w:val="pt-BR"/>
              </w:rPr>
              <w:t>Ngô Thị Hồng Định</w:t>
            </w:r>
          </w:p>
        </w:tc>
        <w:tc>
          <w:tcPr>
            <w:tcW w:w="3501" w:type="dxa"/>
          </w:tcPr>
          <w:p w14:paraId="0B799E3A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53B7C394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4BD6DA8F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0C8B78F8" w14:textId="77777777" w:rsidR="00750123" w:rsidRDefault="00750123" w:rsidP="00785FA0">
            <w:pPr>
              <w:jc w:val="center"/>
              <w:rPr>
                <w:lang w:val="pt-BR"/>
              </w:rPr>
            </w:pPr>
          </w:p>
          <w:p w14:paraId="5DAC6D7A" w14:textId="77777777" w:rsidR="00750123" w:rsidRDefault="00750123" w:rsidP="00785FA0">
            <w:pPr>
              <w:jc w:val="center"/>
              <w:rPr>
                <w:lang w:val="pt-BR"/>
              </w:rPr>
            </w:pPr>
          </w:p>
        </w:tc>
        <w:tc>
          <w:tcPr>
            <w:tcW w:w="3501" w:type="dxa"/>
          </w:tcPr>
          <w:p w14:paraId="3AF0C1AE" w14:textId="77777777" w:rsidR="00750123" w:rsidRPr="000423C4" w:rsidRDefault="00750123" w:rsidP="00785FA0">
            <w:pPr>
              <w:jc w:val="center"/>
              <w:rPr>
                <w:b/>
                <w:bCs/>
                <w:lang w:val="pt-BR"/>
              </w:rPr>
            </w:pPr>
            <w:r w:rsidRPr="000423C4">
              <w:rPr>
                <w:b/>
                <w:bCs/>
                <w:lang w:val="pt-BR"/>
              </w:rPr>
              <w:t>Xác nhận của BGH</w:t>
            </w:r>
          </w:p>
        </w:tc>
      </w:tr>
    </w:tbl>
    <w:p w14:paraId="48FED59F" w14:textId="47ECB37B" w:rsidR="00750123" w:rsidRDefault="00750123" w:rsidP="009020E9">
      <w:pPr>
        <w:spacing w:line="312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2"/>
        <w:gridCol w:w="6164"/>
      </w:tblGrid>
      <w:tr w:rsidR="005D2E4C" w14:paraId="0CE4B913" w14:textId="77777777" w:rsidTr="00B61CD5">
        <w:tc>
          <w:tcPr>
            <w:tcW w:w="3772" w:type="dxa"/>
          </w:tcPr>
          <w:p w14:paraId="39D398A3" w14:textId="77777777" w:rsidR="005D2E4C" w:rsidRDefault="005D2E4C" w:rsidP="00785FA0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UBND QUẬN HOÀNG MAI</w:t>
            </w:r>
          </w:p>
          <w:p w14:paraId="05938786" w14:textId="77777777" w:rsidR="005D2E4C" w:rsidRPr="007B00E4" w:rsidRDefault="005D2E4C" w:rsidP="00785FA0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RƯỜNG THCS GIÁP BÁT</w:t>
            </w:r>
          </w:p>
        </w:tc>
        <w:tc>
          <w:tcPr>
            <w:tcW w:w="6164" w:type="dxa"/>
          </w:tcPr>
          <w:p w14:paraId="07C2DF26" w14:textId="7569561F" w:rsidR="005D2E4C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MA TRẬN ĐỀ KIỂM TRA HỌC KỲ II</w:t>
            </w:r>
          </w:p>
          <w:p w14:paraId="59F76282" w14:textId="2D074041" w:rsidR="005D2E4C" w:rsidRPr="007B00E4" w:rsidRDefault="005D2E4C" w:rsidP="00785FA0">
            <w:pPr>
              <w:jc w:val="center"/>
              <w:rPr>
                <w:i/>
                <w:lang w:val="pt-BR"/>
              </w:rPr>
            </w:pPr>
            <w:r w:rsidRPr="007B00E4">
              <w:rPr>
                <w:b/>
                <w:lang w:val="pt-BR"/>
              </w:rPr>
              <w:t xml:space="preserve">MÔN: </w:t>
            </w:r>
            <w:r w:rsidRPr="007B00E4">
              <w:rPr>
                <w:i/>
                <w:lang w:val="pt-BR"/>
              </w:rPr>
              <w:t xml:space="preserve">Toán </w:t>
            </w:r>
            <w:r w:rsidRPr="007B00E4">
              <w:rPr>
                <w:lang w:val="pt-BR"/>
              </w:rPr>
              <w:t xml:space="preserve"> – </w:t>
            </w:r>
            <w:r w:rsidRPr="007B00E4">
              <w:rPr>
                <w:b/>
                <w:lang w:val="pt-BR"/>
              </w:rPr>
              <w:t>LỚP:</w:t>
            </w:r>
            <w:r w:rsidRPr="007B00E4">
              <w:rPr>
                <w:lang w:val="pt-BR"/>
              </w:rPr>
              <w:t xml:space="preserve"> </w:t>
            </w:r>
            <w:r>
              <w:rPr>
                <w:lang w:val="pt-BR"/>
              </w:rPr>
              <w:t>6</w:t>
            </w:r>
          </w:p>
          <w:p w14:paraId="028B0DCA" w14:textId="3CF42542" w:rsidR="005D2E4C" w:rsidRDefault="005D2E4C" w:rsidP="00785FA0">
            <w:pPr>
              <w:jc w:val="center"/>
              <w:rPr>
                <w:i/>
                <w:lang w:val="pt-BR"/>
              </w:rPr>
            </w:pPr>
            <w:r w:rsidRPr="007B00E4">
              <w:rPr>
                <w:b/>
                <w:lang w:val="pt-BR"/>
              </w:rPr>
              <w:t>Thời gian làm bài:</w:t>
            </w:r>
            <w:r w:rsidRPr="007B00E4">
              <w:rPr>
                <w:lang w:val="pt-BR"/>
              </w:rPr>
              <w:t xml:space="preserve"> </w:t>
            </w:r>
            <w:r>
              <w:rPr>
                <w:lang w:val="pt-BR"/>
              </w:rPr>
              <w:t>6</w:t>
            </w:r>
            <w:r w:rsidRPr="007B00E4">
              <w:rPr>
                <w:i/>
                <w:lang w:val="pt-BR"/>
              </w:rPr>
              <w:t>0 phút</w:t>
            </w:r>
          </w:p>
          <w:p w14:paraId="2B9CBBD3" w14:textId="77777777" w:rsidR="005D2E4C" w:rsidRPr="007C0AC5" w:rsidRDefault="005D2E4C" w:rsidP="00785FA0">
            <w:pPr>
              <w:jc w:val="center"/>
              <w:rPr>
                <w:i/>
                <w:sz w:val="14"/>
                <w:szCs w:val="14"/>
                <w:lang w:val="pt-BR"/>
              </w:rPr>
            </w:pPr>
          </w:p>
          <w:p w14:paraId="36DE6566" w14:textId="77777777" w:rsidR="005D2E4C" w:rsidRPr="007B00E4" w:rsidRDefault="005D2E4C" w:rsidP="00785FA0">
            <w:pPr>
              <w:jc w:val="center"/>
              <w:rPr>
                <w:b/>
                <w:sz w:val="10"/>
                <w:szCs w:val="10"/>
              </w:rPr>
            </w:pPr>
          </w:p>
        </w:tc>
      </w:tr>
    </w:tbl>
    <w:tbl>
      <w:tblPr>
        <w:tblW w:w="10643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7"/>
        <w:gridCol w:w="994"/>
        <w:gridCol w:w="1209"/>
        <w:gridCol w:w="1188"/>
        <w:gridCol w:w="931"/>
        <w:gridCol w:w="2344"/>
        <w:gridCol w:w="1542"/>
        <w:gridCol w:w="958"/>
      </w:tblGrid>
      <w:tr w:rsidR="005D2E4C" w:rsidRPr="009324E6" w14:paraId="35E0D14C" w14:textId="77777777" w:rsidTr="00C8773C">
        <w:trPr>
          <w:trHeight w:val="818"/>
        </w:trPr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3D9CB82A" w14:textId="77777777" w:rsidR="005D2E4C" w:rsidRPr="009324E6" w:rsidRDefault="005D2E4C" w:rsidP="00785FA0">
            <w:pPr>
              <w:rPr>
                <w:b/>
              </w:rPr>
            </w:pPr>
            <w:r>
              <w:rPr>
                <w:b/>
              </w:rPr>
              <w:t xml:space="preserve">         </w:t>
            </w:r>
            <w:r w:rsidRPr="009324E6">
              <w:rPr>
                <w:b/>
              </w:rPr>
              <w:t xml:space="preserve"> Mức độ</w:t>
            </w:r>
          </w:p>
          <w:p w14:paraId="4051E7D1" w14:textId="77777777" w:rsidR="005D2E4C" w:rsidRPr="009324E6" w:rsidRDefault="005D2E4C" w:rsidP="00785FA0">
            <w:pPr>
              <w:rPr>
                <w:b/>
              </w:rPr>
            </w:pPr>
            <w:r w:rsidRPr="009324E6">
              <w:rPr>
                <w:b/>
              </w:rPr>
              <w:t>Chủ đề</w:t>
            </w:r>
          </w:p>
        </w:tc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371E7C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Nhận biết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9418E" w14:textId="77777777" w:rsidR="005D2E4C" w:rsidRPr="007C0AC5" w:rsidRDefault="005D2E4C" w:rsidP="00785FA0">
            <w:pPr>
              <w:jc w:val="center"/>
              <w:rPr>
                <w:b/>
                <w:sz w:val="16"/>
                <w:szCs w:val="16"/>
              </w:rPr>
            </w:pPr>
          </w:p>
          <w:p w14:paraId="4474BB81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Thông hiểu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A1250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Vận dụng</w:t>
            </w:r>
          </w:p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D67B9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Vận dụng cao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0E3D2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Cộng</w:t>
            </w:r>
          </w:p>
        </w:tc>
      </w:tr>
      <w:tr w:rsidR="005D2E4C" w:rsidRPr="009324E6" w14:paraId="0F0D319D" w14:textId="77777777" w:rsidTr="00C8773C"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A1A91" w14:textId="77777777" w:rsidR="005D2E4C" w:rsidRPr="009324E6" w:rsidRDefault="005D2E4C" w:rsidP="00785FA0">
            <w:pPr>
              <w:rPr>
                <w:b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69EADE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TNKQ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41759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TL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E07CDC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TNKQ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2E15C" w14:textId="77777777" w:rsidR="005D2E4C" w:rsidRPr="009324E6" w:rsidRDefault="005D2E4C" w:rsidP="00785FA0">
            <w:pPr>
              <w:jc w:val="center"/>
              <w:rPr>
                <w:b/>
              </w:rPr>
            </w:pPr>
            <w:r w:rsidRPr="009324E6">
              <w:rPr>
                <w:b/>
              </w:rPr>
              <w:t>TL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C4D4E" w14:textId="77777777" w:rsidR="005D2E4C" w:rsidRPr="009324E6" w:rsidRDefault="005D2E4C" w:rsidP="00785FA0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E7CBA" w14:textId="77777777" w:rsidR="005D2E4C" w:rsidRPr="009324E6" w:rsidRDefault="005D2E4C" w:rsidP="00785FA0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3F224" w14:textId="77777777" w:rsidR="005D2E4C" w:rsidRPr="009324E6" w:rsidRDefault="005D2E4C" w:rsidP="00785FA0">
            <w:pPr>
              <w:rPr>
                <w:b/>
              </w:rPr>
            </w:pPr>
          </w:p>
        </w:tc>
      </w:tr>
      <w:tr w:rsidR="00AF6A54" w:rsidRPr="009324E6" w14:paraId="12AC78F0" w14:textId="77777777" w:rsidTr="00C8773C">
        <w:trPr>
          <w:trHeight w:val="1835"/>
        </w:trPr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835020B" w14:textId="41E89035" w:rsidR="00AF6A54" w:rsidRPr="00AF6A54" w:rsidRDefault="00AF6A54" w:rsidP="00AF6A54">
            <w:pPr>
              <w:rPr>
                <w:b/>
              </w:rPr>
            </w:pPr>
            <w:r>
              <w:rPr>
                <w:b/>
              </w:rPr>
              <w:t xml:space="preserve">1. </w:t>
            </w:r>
            <w:r w:rsidRPr="00AF6A54">
              <w:rPr>
                <w:b/>
              </w:rPr>
              <w:t>Thống kê và xác suất</w:t>
            </w:r>
          </w:p>
        </w:tc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CF4A0D" w14:textId="77777777" w:rsidR="00AF6A54" w:rsidRDefault="002365E3" w:rsidP="00AF6A54">
            <w:r>
              <w:t>- Mô tả dữ liệu ở biểu đồ tranh</w:t>
            </w:r>
          </w:p>
          <w:p w14:paraId="25ABF7B6" w14:textId="01C454A5" w:rsidR="00BE4F02" w:rsidRPr="009324E6" w:rsidRDefault="00BE4F02" w:rsidP="00AF6A54">
            <w:r>
              <w:t>- Mô tả xác suất thực nghiệm trong trò chơi tung đồng xu</w:t>
            </w:r>
            <w:r w:rsidR="00C8773C">
              <w:t>.</w:t>
            </w:r>
          </w:p>
        </w:tc>
        <w:tc>
          <w:tcPr>
            <w:tcW w:w="1956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D9091D" w14:textId="4B6AAF2D" w:rsidR="00AF6A54" w:rsidRPr="009324E6" w:rsidRDefault="00AF6A54" w:rsidP="00AF6A54"/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3F68C3" w14:textId="606D05E5" w:rsidR="00AF6A54" w:rsidRPr="009324E6" w:rsidRDefault="00AF6A54" w:rsidP="00AF6A54"/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8A2E8C4" w14:textId="32862CAF" w:rsidR="00AF6A54" w:rsidRPr="009324E6" w:rsidRDefault="00AF6A54" w:rsidP="00AF6A54"/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C87E91" w14:textId="77777777" w:rsidR="00AF6A54" w:rsidRPr="009324E6" w:rsidRDefault="00AF6A54" w:rsidP="00AF6A54">
            <w:pPr>
              <w:jc w:val="center"/>
              <w:rPr>
                <w:b/>
                <w:i/>
              </w:rPr>
            </w:pPr>
          </w:p>
        </w:tc>
      </w:tr>
      <w:tr w:rsidR="00121C08" w:rsidRPr="009324E6" w14:paraId="3AC855BE" w14:textId="77777777" w:rsidTr="00C8773C">
        <w:trPr>
          <w:trHeight w:val="1034"/>
        </w:trPr>
        <w:tc>
          <w:tcPr>
            <w:tcW w:w="15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A8571D" w14:textId="77777777" w:rsidR="00AF6A54" w:rsidRPr="009324E6" w:rsidRDefault="00AF6A54" w:rsidP="00AF6A54">
            <w:pPr>
              <w:rPr>
                <w:i/>
              </w:rPr>
            </w:pPr>
            <w:r w:rsidRPr="009324E6">
              <w:rPr>
                <w:i/>
              </w:rPr>
              <w:t>Số câu</w:t>
            </w:r>
          </w:p>
          <w:p w14:paraId="3E230220" w14:textId="77777777" w:rsidR="00AF6A54" w:rsidRPr="009324E6" w:rsidRDefault="00AF6A54" w:rsidP="00AF6A54">
            <w:pPr>
              <w:rPr>
                <w:i/>
              </w:rPr>
            </w:pPr>
            <w:r w:rsidRPr="009324E6">
              <w:rPr>
                <w:i/>
              </w:rPr>
              <w:t xml:space="preserve">Số điểm     </w:t>
            </w:r>
          </w:p>
          <w:p w14:paraId="60155293" w14:textId="77777777" w:rsidR="00AF6A54" w:rsidRPr="009324E6" w:rsidRDefault="00AF6A54" w:rsidP="00AF6A54">
            <w:pPr>
              <w:rPr>
                <w:b/>
              </w:rPr>
            </w:pPr>
            <w:r w:rsidRPr="009324E6">
              <w:rPr>
                <w:i/>
              </w:rPr>
              <w:t>Tỉ lệ %</w:t>
            </w:r>
          </w:p>
        </w:tc>
        <w:tc>
          <w:tcPr>
            <w:tcW w:w="9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DC026" w14:textId="0299F7F9" w:rsidR="00AF6A54" w:rsidRPr="009324E6" w:rsidRDefault="00BE4F02" w:rsidP="00AF6A54">
            <w:pPr>
              <w:jc w:val="center"/>
            </w:pPr>
            <w:r>
              <w:t>2</w:t>
            </w:r>
          </w:p>
          <w:p w14:paraId="0391371E" w14:textId="2B05C2F9" w:rsidR="00AF6A54" w:rsidRPr="009324E6" w:rsidRDefault="00BE4F02" w:rsidP="00AF6A54">
            <w:pPr>
              <w:jc w:val="center"/>
            </w:pPr>
            <w:r>
              <w:t>1</w:t>
            </w:r>
          </w:p>
          <w:p w14:paraId="74FC2E0C" w14:textId="4A1C5979" w:rsidR="00AF6A54" w:rsidRPr="009324E6" w:rsidRDefault="00BE4F02" w:rsidP="00AF6A54">
            <w:pPr>
              <w:jc w:val="center"/>
            </w:pPr>
            <w:r>
              <w:t>10</w:t>
            </w:r>
            <w:r w:rsidR="00AF6A54" w:rsidRPr="009324E6">
              <w:t>%</w:t>
            </w:r>
          </w:p>
        </w:tc>
        <w:tc>
          <w:tcPr>
            <w:tcW w:w="12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F6C63" w14:textId="77777777" w:rsidR="00AF6A54" w:rsidRPr="009324E6" w:rsidRDefault="00AF6A54" w:rsidP="00AF6A54">
            <w:pPr>
              <w:jc w:val="center"/>
            </w:pPr>
          </w:p>
        </w:tc>
        <w:tc>
          <w:tcPr>
            <w:tcW w:w="11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4F670" w14:textId="72E3A2A0" w:rsidR="00AF6A54" w:rsidRPr="009324E6" w:rsidRDefault="00AF6A54" w:rsidP="00AF6A54">
            <w:pPr>
              <w:jc w:val="center"/>
            </w:pPr>
          </w:p>
        </w:tc>
        <w:tc>
          <w:tcPr>
            <w:tcW w:w="7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EE0FC" w14:textId="77777777" w:rsidR="00AF6A54" w:rsidRPr="009324E6" w:rsidRDefault="00AF6A54" w:rsidP="00AF6A54">
            <w:pPr>
              <w:jc w:val="center"/>
            </w:pPr>
          </w:p>
        </w:tc>
        <w:tc>
          <w:tcPr>
            <w:tcW w:w="241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6D0E0" w14:textId="38676D94" w:rsidR="00AF6A54" w:rsidRPr="009324E6" w:rsidRDefault="00AF6A54" w:rsidP="00AF6A54">
            <w:pPr>
              <w:jc w:val="center"/>
            </w:pPr>
          </w:p>
        </w:tc>
        <w:tc>
          <w:tcPr>
            <w:tcW w:w="15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AC468" w14:textId="179E8BD7" w:rsidR="00AF6A54" w:rsidRPr="009324E6" w:rsidRDefault="00AF6A54" w:rsidP="00AF6A54">
            <w:pPr>
              <w:jc w:val="center"/>
            </w:pPr>
          </w:p>
        </w:tc>
        <w:tc>
          <w:tcPr>
            <w:tcW w:w="9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6A6CD" w14:textId="77777777" w:rsidR="00AF6A54" w:rsidRDefault="00873560" w:rsidP="00AF6A5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14:paraId="10780063" w14:textId="77777777" w:rsidR="00873560" w:rsidRDefault="00873560" w:rsidP="00AF6A5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14:paraId="170876F5" w14:textId="4D6CAE11" w:rsidR="00873560" w:rsidRPr="009324E6" w:rsidRDefault="00873560" w:rsidP="00AF6A54">
            <w:pPr>
              <w:jc w:val="center"/>
              <w:rPr>
                <w:b/>
              </w:rPr>
            </w:pPr>
            <w:r>
              <w:rPr>
                <w:b/>
              </w:rPr>
              <w:t>10%</w:t>
            </w:r>
          </w:p>
        </w:tc>
      </w:tr>
      <w:tr w:rsidR="00C8773C" w:rsidRPr="009324E6" w14:paraId="2A31C063" w14:textId="77777777" w:rsidTr="00C8773C">
        <w:trPr>
          <w:trHeight w:val="1745"/>
        </w:trPr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0A989E" w14:textId="066910A4" w:rsidR="00C8773C" w:rsidRDefault="00C8773C" w:rsidP="00C8773C">
            <w:pPr>
              <w:rPr>
                <w:b/>
              </w:rPr>
            </w:pPr>
            <w:r>
              <w:rPr>
                <w:b/>
              </w:rPr>
              <w:t>2. Phân số, số thập phân</w:t>
            </w:r>
          </w:p>
        </w:tc>
        <w:tc>
          <w:tcPr>
            <w:tcW w:w="2227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8DCC20" w14:textId="77777777" w:rsidR="00C8773C" w:rsidRPr="009324E6" w:rsidRDefault="00C8773C" w:rsidP="00C8773C"/>
        </w:tc>
        <w:tc>
          <w:tcPr>
            <w:tcW w:w="1956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A6A6E8" w14:textId="77777777" w:rsidR="00C8773C" w:rsidRDefault="00C8773C" w:rsidP="00C8773C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Vận dụng được quy tắc làm tròn số thập phân.</w:t>
            </w:r>
          </w:p>
          <w:p w14:paraId="2EDCC297" w14:textId="025DE0A9" w:rsidR="00C8773C" w:rsidRDefault="00C8773C" w:rsidP="00C8773C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Thực hiện các phép tính cộng, trừ, nhân, chia phân số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8066B8" w14:textId="77777777" w:rsidR="00C8773C" w:rsidRDefault="00C8773C" w:rsidP="00C8773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Vận dụng t/chất của phân số để thực hiện các phép tính.</w:t>
            </w:r>
          </w:p>
          <w:p w14:paraId="66F18AF1" w14:textId="77777777" w:rsidR="00C8773C" w:rsidRDefault="00C8773C" w:rsidP="00C8773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Vận dụng các phép tính về phân số để tìm x.</w:t>
            </w:r>
          </w:p>
          <w:p w14:paraId="5B6C382F" w14:textId="77777777" w:rsidR="00C8773C" w:rsidRDefault="00C8773C" w:rsidP="00C8773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Biết tính tỉ số % của 2 đại lượng cùng đơn vị đo.</w:t>
            </w:r>
          </w:p>
          <w:p w14:paraId="6621E1F6" w14:textId="61B44DD8" w:rsidR="00C8773C" w:rsidRDefault="00C8773C" w:rsidP="00C8773C">
            <w:pPr>
              <w:rPr>
                <w:color w:val="000000"/>
                <w:lang w:val="nl-NL"/>
              </w:rPr>
            </w:pPr>
            <w:r>
              <w:t>- Biết vận dụng quy tắc để giải bài toán thực tế.</w:t>
            </w:r>
          </w:p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E682AB" w14:textId="72C2BEAE" w:rsidR="00C8773C" w:rsidRDefault="00C8773C" w:rsidP="00C8773C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Vận dụng tính giá trị biểu thức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2FADF7" w14:textId="77777777" w:rsidR="00C8773C" w:rsidRPr="009324E6" w:rsidRDefault="00C8773C" w:rsidP="00C8773C">
            <w:pPr>
              <w:rPr>
                <w:b/>
              </w:rPr>
            </w:pPr>
          </w:p>
        </w:tc>
      </w:tr>
      <w:tr w:rsidR="00121C08" w:rsidRPr="009324E6" w14:paraId="17826BF6" w14:textId="77777777" w:rsidTr="00C8773C">
        <w:tc>
          <w:tcPr>
            <w:tcW w:w="15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BC3BC" w14:textId="77777777" w:rsidR="00C8773C" w:rsidRPr="009324E6" w:rsidRDefault="00C8773C" w:rsidP="00C8773C">
            <w:pPr>
              <w:rPr>
                <w:i/>
              </w:rPr>
            </w:pPr>
            <w:r w:rsidRPr="009324E6">
              <w:rPr>
                <w:i/>
              </w:rPr>
              <w:t>Số câu</w:t>
            </w:r>
          </w:p>
          <w:p w14:paraId="5100F4AA" w14:textId="77777777" w:rsidR="00C8773C" w:rsidRPr="009324E6" w:rsidRDefault="00C8773C" w:rsidP="00C8773C">
            <w:pPr>
              <w:rPr>
                <w:i/>
              </w:rPr>
            </w:pPr>
            <w:r w:rsidRPr="009324E6">
              <w:rPr>
                <w:i/>
              </w:rPr>
              <w:t xml:space="preserve">Số điểm     </w:t>
            </w:r>
          </w:p>
          <w:p w14:paraId="2CB6F0C8" w14:textId="77777777" w:rsidR="00C8773C" w:rsidRPr="009324E6" w:rsidRDefault="00C8773C" w:rsidP="00C8773C">
            <w:pPr>
              <w:rPr>
                <w:b/>
              </w:rPr>
            </w:pPr>
            <w:r w:rsidRPr="009324E6">
              <w:rPr>
                <w:i/>
              </w:rPr>
              <w:t>Tỉ lệ %</w:t>
            </w:r>
          </w:p>
        </w:tc>
        <w:tc>
          <w:tcPr>
            <w:tcW w:w="9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FE607" w14:textId="77777777" w:rsidR="00C8773C" w:rsidRPr="009324E6" w:rsidRDefault="00C8773C" w:rsidP="00C8773C">
            <w:pPr>
              <w:jc w:val="center"/>
              <w:rPr>
                <w:b/>
              </w:rPr>
            </w:pPr>
          </w:p>
        </w:tc>
        <w:tc>
          <w:tcPr>
            <w:tcW w:w="12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6844F5" w14:textId="77777777" w:rsidR="00C8773C" w:rsidRPr="009324E6" w:rsidRDefault="00C8773C" w:rsidP="00C8773C">
            <w:pPr>
              <w:jc w:val="both"/>
            </w:pPr>
          </w:p>
        </w:tc>
        <w:tc>
          <w:tcPr>
            <w:tcW w:w="11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7397F" w14:textId="77777777" w:rsidR="00C8773C" w:rsidRDefault="00C8773C" w:rsidP="00C8773C">
            <w:pPr>
              <w:jc w:val="center"/>
            </w:pPr>
            <w:r>
              <w:t>1</w:t>
            </w:r>
          </w:p>
          <w:p w14:paraId="76E842F7" w14:textId="77777777" w:rsidR="00C8773C" w:rsidRDefault="00C8773C" w:rsidP="00C8773C">
            <w:pPr>
              <w:jc w:val="center"/>
            </w:pPr>
            <w:r>
              <w:t>0,5</w:t>
            </w:r>
          </w:p>
          <w:p w14:paraId="3A2A1723" w14:textId="7D3F5BD8" w:rsidR="00C8773C" w:rsidRPr="009324E6" w:rsidRDefault="00C8773C" w:rsidP="00C8773C">
            <w:pPr>
              <w:jc w:val="center"/>
            </w:pPr>
            <w:r>
              <w:t>5%</w:t>
            </w:r>
          </w:p>
        </w:tc>
        <w:tc>
          <w:tcPr>
            <w:tcW w:w="7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E3E4C" w14:textId="77777777" w:rsidR="00C8773C" w:rsidRDefault="00C8773C" w:rsidP="00C8773C">
            <w:pPr>
              <w:jc w:val="center"/>
            </w:pPr>
            <w:r>
              <w:t>1</w:t>
            </w:r>
          </w:p>
          <w:p w14:paraId="229D9BB5" w14:textId="77777777" w:rsidR="00C8773C" w:rsidRDefault="00C8773C" w:rsidP="00C8773C">
            <w:pPr>
              <w:jc w:val="center"/>
            </w:pPr>
            <w:r>
              <w:t>0,75</w:t>
            </w:r>
          </w:p>
          <w:p w14:paraId="7BC67E87" w14:textId="08EB70FD" w:rsidR="00C8773C" w:rsidRPr="009324E6" w:rsidRDefault="00C8773C" w:rsidP="00C8773C">
            <w:pPr>
              <w:jc w:val="center"/>
            </w:pPr>
            <w:r>
              <w:t>7,5%</w:t>
            </w:r>
          </w:p>
        </w:tc>
        <w:tc>
          <w:tcPr>
            <w:tcW w:w="241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1453F" w14:textId="7462C60D" w:rsidR="00C8773C" w:rsidRDefault="00C8773C" w:rsidP="00C8773C">
            <w:pPr>
              <w:jc w:val="center"/>
            </w:pPr>
            <w:r>
              <w:t>5</w:t>
            </w:r>
          </w:p>
          <w:p w14:paraId="3F60F279" w14:textId="2606C3A0" w:rsidR="00C8773C" w:rsidRDefault="00C8773C" w:rsidP="00C8773C">
            <w:pPr>
              <w:jc w:val="center"/>
            </w:pPr>
            <w:r>
              <w:t>4,75</w:t>
            </w:r>
          </w:p>
          <w:p w14:paraId="1D6CDDE1" w14:textId="431FFE7B" w:rsidR="00C8773C" w:rsidRPr="009324E6" w:rsidRDefault="00C8773C" w:rsidP="00C8773C">
            <w:pPr>
              <w:jc w:val="center"/>
            </w:pPr>
            <w:r>
              <w:t>47,5%</w:t>
            </w:r>
          </w:p>
        </w:tc>
        <w:tc>
          <w:tcPr>
            <w:tcW w:w="15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544C5" w14:textId="77777777" w:rsidR="00C8773C" w:rsidRDefault="00C8773C" w:rsidP="00C8773C">
            <w:pPr>
              <w:jc w:val="center"/>
            </w:pPr>
            <w:r>
              <w:t>1</w:t>
            </w:r>
          </w:p>
          <w:p w14:paraId="4107BC11" w14:textId="77777777" w:rsidR="00C8773C" w:rsidRDefault="00C8773C" w:rsidP="00C8773C">
            <w:pPr>
              <w:jc w:val="center"/>
            </w:pPr>
            <w:r>
              <w:t>0,5</w:t>
            </w:r>
          </w:p>
          <w:p w14:paraId="7488B2DD" w14:textId="3F357152" w:rsidR="00C8773C" w:rsidRPr="009324E6" w:rsidRDefault="00C8773C" w:rsidP="00C8773C">
            <w:pPr>
              <w:jc w:val="center"/>
            </w:pPr>
            <w:r>
              <w:t>5%</w:t>
            </w:r>
          </w:p>
        </w:tc>
        <w:tc>
          <w:tcPr>
            <w:tcW w:w="9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2A2D8" w14:textId="77777777" w:rsidR="00C8773C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  <w:p w14:paraId="472017F7" w14:textId="77777777" w:rsidR="00C8773C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6,5</w:t>
            </w:r>
          </w:p>
          <w:p w14:paraId="4B9B1506" w14:textId="69C9CAD1" w:rsidR="00C8773C" w:rsidRPr="009324E6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65%</w:t>
            </w:r>
          </w:p>
        </w:tc>
      </w:tr>
      <w:tr w:rsidR="00C8773C" w:rsidRPr="009324E6" w14:paraId="56F12FB8" w14:textId="77777777" w:rsidTr="00C8773C">
        <w:tc>
          <w:tcPr>
            <w:tcW w:w="15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747B9C" w14:textId="19698867" w:rsidR="00C8773C" w:rsidRPr="009324E6" w:rsidRDefault="00C8773C" w:rsidP="00C8773C">
            <w:pPr>
              <w:rPr>
                <w:b/>
              </w:rPr>
            </w:pPr>
            <w:r w:rsidRPr="009324E6">
              <w:rPr>
                <w:b/>
              </w:rPr>
              <w:t xml:space="preserve">3. </w:t>
            </w:r>
            <w:r>
              <w:rPr>
                <w:b/>
              </w:rPr>
              <w:t>Hình học phẳng</w:t>
            </w:r>
          </w:p>
        </w:tc>
        <w:tc>
          <w:tcPr>
            <w:tcW w:w="2227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6CED6" w14:textId="461F6E2F" w:rsidR="00C8773C" w:rsidRDefault="00C8773C" w:rsidP="00C8773C">
            <w:r>
              <w:t xml:space="preserve">- </w:t>
            </w:r>
            <w:r w:rsidRPr="009324E6">
              <w:t>Nhận biết</w:t>
            </w:r>
            <w:r>
              <w:t xml:space="preserve"> được hai tia đối nhau.</w:t>
            </w:r>
          </w:p>
          <w:p w14:paraId="11F36962" w14:textId="77777777" w:rsidR="00C8773C" w:rsidRDefault="00C8773C" w:rsidP="00C8773C">
            <w:r>
              <w:t>- Nhận biết được quan hệ cơ bản giữa điểm và đoạn thẳng.</w:t>
            </w:r>
          </w:p>
          <w:p w14:paraId="3C29C64E" w14:textId="07C0441A" w:rsidR="00C8773C" w:rsidRPr="009324E6" w:rsidRDefault="00C8773C" w:rsidP="00C8773C">
            <w:r>
              <w:t>- Vẽ được hình</w:t>
            </w:r>
          </w:p>
        </w:tc>
        <w:tc>
          <w:tcPr>
            <w:tcW w:w="195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FFD34" w14:textId="77777777" w:rsidR="00C8773C" w:rsidRDefault="00C8773C" w:rsidP="00C8773C">
            <w:pPr>
              <w:jc w:val="both"/>
            </w:pPr>
            <w:r>
              <w:t>- Kể được tên các tia trùng nhau.</w:t>
            </w:r>
          </w:p>
          <w:p w14:paraId="522CDB72" w14:textId="765FE6BB" w:rsidR="00C8773C" w:rsidRPr="009324E6" w:rsidRDefault="00C8773C" w:rsidP="00C8773C">
            <w:pPr>
              <w:jc w:val="both"/>
            </w:pPr>
            <w:r>
              <w:t>- Nhận biết được trung điểm của đoạn thẳng.</w:t>
            </w:r>
          </w:p>
        </w:tc>
        <w:tc>
          <w:tcPr>
            <w:tcW w:w="241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B8BD1" w14:textId="0BE5EB19" w:rsidR="00C8773C" w:rsidRPr="009324E6" w:rsidRDefault="00C8773C" w:rsidP="00C8773C"/>
        </w:tc>
        <w:tc>
          <w:tcPr>
            <w:tcW w:w="15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F9DE0" w14:textId="66E8CBF9" w:rsidR="00C8773C" w:rsidRPr="009324E6" w:rsidRDefault="00C8773C" w:rsidP="00C8773C">
            <w:pPr>
              <w:jc w:val="center"/>
            </w:pPr>
          </w:p>
        </w:tc>
        <w:tc>
          <w:tcPr>
            <w:tcW w:w="9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8891F" w14:textId="77777777" w:rsidR="00C8773C" w:rsidRPr="009324E6" w:rsidRDefault="00C8773C" w:rsidP="00C8773C">
            <w:pPr>
              <w:jc w:val="center"/>
              <w:rPr>
                <w:b/>
              </w:rPr>
            </w:pPr>
          </w:p>
        </w:tc>
      </w:tr>
      <w:tr w:rsidR="00121C08" w:rsidRPr="009324E6" w14:paraId="1C313BCC" w14:textId="77777777" w:rsidTr="00C8773C">
        <w:tc>
          <w:tcPr>
            <w:tcW w:w="15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08E4A" w14:textId="77777777" w:rsidR="00C8773C" w:rsidRPr="009324E6" w:rsidRDefault="00C8773C" w:rsidP="00C8773C">
            <w:pPr>
              <w:rPr>
                <w:i/>
              </w:rPr>
            </w:pPr>
            <w:r w:rsidRPr="009324E6">
              <w:rPr>
                <w:i/>
              </w:rPr>
              <w:t>Số câu</w:t>
            </w:r>
          </w:p>
          <w:p w14:paraId="5F1FB507" w14:textId="77777777" w:rsidR="00C8773C" w:rsidRPr="009324E6" w:rsidRDefault="00C8773C" w:rsidP="00C8773C">
            <w:pPr>
              <w:rPr>
                <w:i/>
              </w:rPr>
            </w:pPr>
            <w:r w:rsidRPr="009324E6">
              <w:rPr>
                <w:i/>
              </w:rPr>
              <w:t xml:space="preserve">Số điểm     </w:t>
            </w:r>
          </w:p>
          <w:p w14:paraId="5E70A907" w14:textId="77777777" w:rsidR="00C8773C" w:rsidRPr="009324E6" w:rsidRDefault="00C8773C" w:rsidP="00C8773C">
            <w:pPr>
              <w:rPr>
                <w:b/>
              </w:rPr>
            </w:pPr>
            <w:r w:rsidRPr="009324E6">
              <w:rPr>
                <w:i/>
              </w:rPr>
              <w:t>Tỉ lệ %</w:t>
            </w:r>
          </w:p>
        </w:tc>
        <w:tc>
          <w:tcPr>
            <w:tcW w:w="9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11696E" w14:textId="77777777" w:rsidR="00C8773C" w:rsidRPr="009324E6" w:rsidRDefault="00C8773C" w:rsidP="00C8773C">
            <w:pPr>
              <w:jc w:val="center"/>
            </w:pPr>
            <w:r w:rsidRPr="009324E6">
              <w:t>1</w:t>
            </w:r>
          </w:p>
          <w:p w14:paraId="6E066C69" w14:textId="77777777" w:rsidR="00C8773C" w:rsidRPr="009324E6" w:rsidRDefault="00C8773C" w:rsidP="00C8773C">
            <w:pPr>
              <w:jc w:val="center"/>
            </w:pPr>
            <w:r w:rsidRPr="009324E6">
              <w:t>0,5</w:t>
            </w:r>
          </w:p>
          <w:p w14:paraId="0779F4FB" w14:textId="77777777" w:rsidR="00C8773C" w:rsidRPr="009324E6" w:rsidRDefault="00C8773C" w:rsidP="00C8773C">
            <w:pPr>
              <w:jc w:val="center"/>
              <w:rPr>
                <w:b/>
              </w:rPr>
            </w:pPr>
            <w:r w:rsidRPr="009324E6">
              <w:t>5%</w:t>
            </w:r>
          </w:p>
        </w:tc>
        <w:tc>
          <w:tcPr>
            <w:tcW w:w="12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7E5F9" w14:textId="2718E2E3" w:rsidR="00C8773C" w:rsidRDefault="00C8773C" w:rsidP="00C8773C">
            <w:pPr>
              <w:jc w:val="center"/>
            </w:pPr>
            <w:r>
              <w:t>2</w:t>
            </w:r>
          </w:p>
          <w:p w14:paraId="65FE626A" w14:textId="08DCA89F" w:rsidR="00C8773C" w:rsidRDefault="00C8773C" w:rsidP="00C8773C">
            <w:pPr>
              <w:jc w:val="center"/>
            </w:pPr>
            <w:r>
              <w:t>1</w:t>
            </w:r>
          </w:p>
          <w:p w14:paraId="6B125825" w14:textId="3208A602" w:rsidR="00C8773C" w:rsidRPr="009324E6" w:rsidRDefault="00C8773C" w:rsidP="00C8773C">
            <w:pPr>
              <w:jc w:val="center"/>
            </w:pPr>
            <w:r>
              <w:t>10%</w:t>
            </w:r>
          </w:p>
        </w:tc>
        <w:tc>
          <w:tcPr>
            <w:tcW w:w="11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6B7F2" w14:textId="5FC7061E" w:rsidR="00C8773C" w:rsidRPr="009324E6" w:rsidRDefault="00C8773C" w:rsidP="00C8773C">
            <w:pPr>
              <w:jc w:val="center"/>
            </w:pPr>
          </w:p>
        </w:tc>
        <w:tc>
          <w:tcPr>
            <w:tcW w:w="7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00FF3" w14:textId="67055F53" w:rsidR="00C8773C" w:rsidRDefault="00C8773C" w:rsidP="00C8773C">
            <w:pPr>
              <w:jc w:val="center"/>
            </w:pPr>
            <w:r>
              <w:t>2</w:t>
            </w:r>
          </w:p>
          <w:p w14:paraId="2D5A7E38" w14:textId="6EF2B0A2" w:rsidR="00C8773C" w:rsidRDefault="00C8773C" w:rsidP="00C8773C">
            <w:pPr>
              <w:jc w:val="center"/>
            </w:pPr>
            <w:r>
              <w:t>1</w:t>
            </w:r>
          </w:p>
          <w:p w14:paraId="42C34D2A" w14:textId="6B2D7C28" w:rsidR="00C8773C" w:rsidRPr="009324E6" w:rsidRDefault="00C8773C" w:rsidP="00C8773C">
            <w:pPr>
              <w:jc w:val="center"/>
            </w:pPr>
            <w:r>
              <w:t>10%</w:t>
            </w:r>
          </w:p>
        </w:tc>
        <w:tc>
          <w:tcPr>
            <w:tcW w:w="241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16134" w14:textId="58B9AEF3" w:rsidR="00C8773C" w:rsidRPr="009324E6" w:rsidRDefault="00C8773C" w:rsidP="00C8773C">
            <w:pPr>
              <w:jc w:val="center"/>
            </w:pPr>
          </w:p>
        </w:tc>
        <w:tc>
          <w:tcPr>
            <w:tcW w:w="15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63728" w14:textId="4CE3C2EC" w:rsidR="00C8773C" w:rsidRPr="009324E6" w:rsidRDefault="00C8773C" w:rsidP="00C8773C">
            <w:pPr>
              <w:jc w:val="center"/>
            </w:pPr>
          </w:p>
        </w:tc>
        <w:tc>
          <w:tcPr>
            <w:tcW w:w="96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50E72" w14:textId="77777777" w:rsidR="00C8773C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14:paraId="0A96D4F2" w14:textId="77777777" w:rsidR="00C8773C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2,5</w:t>
            </w:r>
          </w:p>
          <w:p w14:paraId="78597D84" w14:textId="50F045D2" w:rsidR="00C8773C" w:rsidRPr="009324E6" w:rsidRDefault="00C8773C" w:rsidP="00C8773C">
            <w:pPr>
              <w:jc w:val="center"/>
              <w:rPr>
                <w:b/>
              </w:rPr>
            </w:pPr>
            <w:r>
              <w:rPr>
                <w:b/>
              </w:rPr>
              <w:t>25%</w:t>
            </w:r>
          </w:p>
        </w:tc>
      </w:tr>
      <w:tr w:rsidR="00121C08" w:rsidRPr="009324E6" w14:paraId="631AABAB" w14:textId="77777777" w:rsidTr="00C8773C"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FCAEA" w14:textId="77777777" w:rsidR="00C8773C" w:rsidRPr="009324E6" w:rsidRDefault="00C8773C" w:rsidP="00C8773C">
            <w:pPr>
              <w:rPr>
                <w:b/>
              </w:rPr>
            </w:pPr>
            <w:r w:rsidRPr="009324E6">
              <w:rPr>
                <w:b/>
              </w:rPr>
              <w:t>TS câu</w:t>
            </w:r>
          </w:p>
          <w:p w14:paraId="69A8499F" w14:textId="77777777" w:rsidR="00C8773C" w:rsidRPr="009324E6" w:rsidRDefault="00C8773C" w:rsidP="00C8773C">
            <w:pPr>
              <w:rPr>
                <w:b/>
              </w:rPr>
            </w:pPr>
            <w:r w:rsidRPr="009324E6">
              <w:rPr>
                <w:b/>
              </w:rPr>
              <w:t>TS điểm</w:t>
            </w:r>
          </w:p>
          <w:p w14:paraId="781D5810" w14:textId="77777777" w:rsidR="00C8773C" w:rsidRPr="009324E6" w:rsidRDefault="00C8773C" w:rsidP="00C8773C">
            <w:pPr>
              <w:rPr>
                <w:b/>
              </w:rPr>
            </w:pPr>
            <w:r w:rsidRPr="009324E6">
              <w:rPr>
                <w:b/>
              </w:rPr>
              <w:t>Tỉ lệ %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84EF5" w14:textId="10BF596E" w:rsidR="00C8773C" w:rsidRPr="009324E6" w:rsidRDefault="00843CCF" w:rsidP="00C8773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14:paraId="5789CB45" w14:textId="1C6145D4" w:rsidR="00C8773C" w:rsidRPr="009324E6" w:rsidRDefault="00C8773C" w:rsidP="00C8773C">
            <w:pPr>
              <w:jc w:val="center"/>
              <w:rPr>
                <w:b/>
              </w:rPr>
            </w:pPr>
            <w:r w:rsidRPr="009324E6">
              <w:rPr>
                <w:b/>
              </w:rPr>
              <w:t>1,</w:t>
            </w:r>
            <w:r w:rsidR="00843CCF">
              <w:rPr>
                <w:b/>
              </w:rPr>
              <w:t>5</w:t>
            </w:r>
          </w:p>
          <w:p w14:paraId="5C47EDBB" w14:textId="26D1FF2C" w:rsidR="00C8773C" w:rsidRPr="009324E6" w:rsidRDefault="00C8773C" w:rsidP="00C8773C">
            <w:pPr>
              <w:jc w:val="center"/>
              <w:rPr>
                <w:b/>
              </w:rPr>
            </w:pPr>
            <w:r w:rsidRPr="009324E6">
              <w:rPr>
                <w:b/>
              </w:rPr>
              <w:t>1</w:t>
            </w:r>
            <w:r w:rsidR="00843CCF">
              <w:rPr>
                <w:b/>
              </w:rPr>
              <w:t>5</w:t>
            </w:r>
            <w:r w:rsidRPr="009324E6">
              <w:rPr>
                <w:b/>
              </w:rPr>
              <w:t>%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80CB4" w14:textId="16B41085" w:rsidR="00C8773C" w:rsidRPr="001A008F" w:rsidRDefault="00843CCF" w:rsidP="00C8773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  <w:p w14:paraId="6E8C3333" w14:textId="020FF961" w:rsidR="00C8773C" w:rsidRPr="001A008F" w:rsidRDefault="00121C08" w:rsidP="00C8773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13951541" w14:textId="59E33FD9" w:rsidR="00C8773C" w:rsidRPr="009324E6" w:rsidRDefault="00121C08" w:rsidP="00C8773C">
            <w:pPr>
              <w:jc w:val="center"/>
              <w:rPr>
                <w:b/>
              </w:rPr>
            </w:pPr>
            <w:r>
              <w:rPr>
                <w:b/>
                <w:bCs/>
              </w:rPr>
              <w:t>10</w:t>
            </w:r>
            <w:r w:rsidR="00C8773C" w:rsidRPr="001A008F">
              <w:rPr>
                <w:b/>
                <w:bCs/>
              </w:rPr>
              <w:t>%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0489F" w14:textId="77777777" w:rsidR="00C8773C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14:paraId="55D6FF6E" w14:textId="77777777" w:rsidR="00121C08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14:paraId="223A9B51" w14:textId="324E8D74" w:rsidR="00121C08" w:rsidRPr="009324E6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5%</w:t>
            </w:r>
          </w:p>
        </w:tc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1841A" w14:textId="77777777" w:rsidR="00C8773C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3</w:t>
            </w:r>
          </w:p>
          <w:p w14:paraId="0BFC8EE8" w14:textId="77777777" w:rsidR="00121C08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1,75</w:t>
            </w:r>
          </w:p>
          <w:p w14:paraId="11285214" w14:textId="298656BB" w:rsidR="00121C08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17,5%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79BD3" w14:textId="77777777" w:rsidR="00C8773C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5</w:t>
            </w:r>
          </w:p>
          <w:p w14:paraId="7B94F749" w14:textId="77777777" w:rsidR="00121C08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4,75</w:t>
            </w:r>
          </w:p>
          <w:p w14:paraId="0F8AD1F2" w14:textId="2DCA43CD" w:rsidR="00121C08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47,5%</w:t>
            </w:r>
          </w:p>
        </w:tc>
        <w:tc>
          <w:tcPr>
            <w:tcW w:w="1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FF455" w14:textId="77777777" w:rsidR="00C8773C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1</w:t>
            </w:r>
          </w:p>
          <w:p w14:paraId="286FCC0A" w14:textId="77777777" w:rsidR="00121C08" w:rsidRPr="00121C08" w:rsidRDefault="00121C08" w:rsidP="00C8773C">
            <w:pPr>
              <w:jc w:val="center"/>
              <w:rPr>
                <w:b/>
                <w:bCs/>
              </w:rPr>
            </w:pPr>
            <w:r w:rsidRPr="00121C08">
              <w:rPr>
                <w:b/>
                <w:bCs/>
              </w:rPr>
              <w:t>0,5</w:t>
            </w:r>
          </w:p>
          <w:p w14:paraId="737D83B6" w14:textId="0A621D80" w:rsidR="00121C08" w:rsidRPr="009324E6" w:rsidRDefault="00121C08" w:rsidP="00C8773C">
            <w:pPr>
              <w:jc w:val="center"/>
            </w:pPr>
            <w:r w:rsidRPr="00121C08">
              <w:rPr>
                <w:b/>
                <w:bCs/>
              </w:rPr>
              <w:t>5%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7FB96" w14:textId="77777777" w:rsidR="00C8773C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  <w:p w14:paraId="5E612287" w14:textId="77777777" w:rsidR="00121C08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  <w:p w14:paraId="606378B5" w14:textId="36CBEAB2" w:rsidR="00121C08" w:rsidRPr="009324E6" w:rsidRDefault="00121C08" w:rsidP="00C8773C">
            <w:pPr>
              <w:jc w:val="center"/>
              <w:rPr>
                <w:b/>
              </w:rPr>
            </w:pPr>
            <w:r>
              <w:rPr>
                <w:b/>
              </w:rPr>
              <w:t>100%</w:t>
            </w:r>
          </w:p>
        </w:tc>
      </w:tr>
    </w:tbl>
    <w:p w14:paraId="5A95A479" w14:textId="77777777" w:rsidR="005D2E4C" w:rsidRPr="00F73D81" w:rsidRDefault="005D2E4C" w:rsidP="00AD39D2">
      <w:pPr>
        <w:spacing w:line="312" w:lineRule="auto"/>
      </w:pPr>
    </w:p>
    <w:sectPr w:rsidR="005D2E4C" w:rsidRPr="00F73D81" w:rsidSect="009020E9">
      <w:pgSz w:w="12240" w:h="15840"/>
      <w:pgMar w:top="1008" w:right="1008" w:bottom="720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32536D"/>
    <w:multiLevelType w:val="hybridMultilevel"/>
    <w:tmpl w:val="E1C6E718"/>
    <w:lvl w:ilvl="0" w:tplc="0410221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 w15:restartNumberingAfterBreak="0">
    <w:nsid w:val="29962B1D"/>
    <w:multiLevelType w:val="hybridMultilevel"/>
    <w:tmpl w:val="9A5646D2"/>
    <w:lvl w:ilvl="0" w:tplc="CF0A48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0655E1"/>
    <w:multiLevelType w:val="hybridMultilevel"/>
    <w:tmpl w:val="209673DC"/>
    <w:lvl w:ilvl="0" w:tplc="3C7819C0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  <w:b w:val="0"/>
        <w:sz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AB0122"/>
    <w:multiLevelType w:val="hybridMultilevel"/>
    <w:tmpl w:val="F3886D9E"/>
    <w:lvl w:ilvl="0" w:tplc="AADAE4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2F2BC0"/>
    <w:multiLevelType w:val="hybridMultilevel"/>
    <w:tmpl w:val="B1EC2AC4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024D"/>
    <w:rsid w:val="00004FF9"/>
    <w:rsid w:val="00063FDC"/>
    <w:rsid w:val="000C5BE2"/>
    <w:rsid w:val="000D41E1"/>
    <w:rsid w:val="000F5E4E"/>
    <w:rsid w:val="00121C08"/>
    <w:rsid w:val="00180E3A"/>
    <w:rsid w:val="001D70A4"/>
    <w:rsid w:val="00223A5F"/>
    <w:rsid w:val="002365E3"/>
    <w:rsid w:val="00272908"/>
    <w:rsid w:val="002734D3"/>
    <w:rsid w:val="00305A5A"/>
    <w:rsid w:val="003A1608"/>
    <w:rsid w:val="00412575"/>
    <w:rsid w:val="00412E55"/>
    <w:rsid w:val="00430D02"/>
    <w:rsid w:val="00433E2A"/>
    <w:rsid w:val="0049528B"/>
    <w:rsid w:val="00495DF5"/>
    <w:rsid w:val="00502F76"/>
    <w:rsid w:val="00506E52"/>
    <w:rsid w:val="00554B41"/>
    <w:rsid w:val="005A737A"/>
    <w:rsid w:val="005D2E4C"/>
    <w:rsid w:val="0061024D"/>
    <w:rsid w:val="00643747"/>
    <w:rsid w:val="00697C13"/>
    <w:rsid w:val="00750123"/>
    <w:rsid w:val="00787232"/>
    <w:rsid w:val="007875D5"/>
    <w:rsid w:val="007B00B2"/>
    <w:rsid w:val="007B1C07"/>
    <w:rsid w:val="00831941"/>
    <w:rsid w:val="00843CCF"/>
    <w:rsid w:val="00873560"/>
    <w:rsid w:val="008D3170"/>
    <w:rsid w:val="009020E9"/>
    <w:rsid w:val="00911C5F"/>
    <w:rsid w:val="00914F5D"/>
    <w:rsid w:val="009217EA"/>
    <w:rsid w:val="009754D9"/>
    <w:rsid w:val="00981ACB"/>
    <w:rsid w:val="009858C8"/>
    <w:rsid w:val="00986585"/>
    <w:rsid w:val="009D3AD3"/>
    <w:rsid w:val="009D5CF0"/>
    <w:rsid w:val="009D60B8"/>
    <w:rsid w:val="00A40B43"/>
    <w:rsid w:val="00A87AFE"/>
    <w:rsid w:val="00AD39D2"/>
    <w:rsid w:val="00AF6A54"/>
    <w:rsid w:val="00B0752B"/>
    <w:rsid w:val="00B371E4"/>
    <w:rsid w:val="00B61CD5"/>
    <w:rsid w:val="00B66B7D"/>
    <w:rsid w:val="00B93BB1"/>
    <w:rsid w:val="00BB02EA"/>
    <w:rsid w:val="00BB0B5D"/>
    <w:rsid w:val="00BD2D74"/>
    <w:rsid w:val="00BE4F02"/>
    <w:rsid w:val="00C217C5"/>
    <w:rsid w:val="00C52079"/>
    <w:rsid w:val="00C568E6"/>
    <w:rsid w:val="00C8773C"/>
    <w:rsid w:val="00C91E01"/>
    <w:rsid w:val="00CA52A8"/>
    <w:rsid w:val="00CC1992"/>
    <w:rsid w:val="00DC78C7"/>
    <w:rsid w:val="00E023A3"/>
    <w:rsid w:val="00E051F3"/>
    <w:rsid w:val="00E510C0"/>
    <w:rsid w:val="00E52A8D"/>
    <w:rsid w:val="00F02FA0"/>
    <w:rsid w:val="00F322D8"/>
    <w:rsid w:val="00F73D81"/>
    <w:rsid w:val="00FA58C9"/>
    <w:rsid w:val="00FD536F"/>
    <w:rsid w:val="00FE2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3BA228EF"/>
  <w15:chartTrackingRefBased/>
  <w15:docId w15:val="{5A30C21D-8D31-4B8E-BE36-9D32EFC840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70A4"/>
    <w:pPr>
      <w:spacing w:after="0" w:line="240" w:lineRule="auto"/>
    </w:pPr>
    <w:rPr>
      <w:rFonts w:ascii="Times New Roman" w:eastAsia="Times New Roman" w:hAnsi="Times New Roman" w:cs="Times New Roman"/>
      <w:noProof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2A8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noProof w:val="0"/>
      <w:sz w:val="22"/>
      <w:szCs w:val="22"/>
    </w:rPr>
  </w:style>
  <w:style w:type="table" w:styleId="TableGrid">
    <w:name w:val="Table Grid"/>
    <w:basedOn w:val="TableNormal"/>
    <w:uiPriority w:val="59"/>
    <w:qFormat/>
    <w:rsid w:val="00412575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981AC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981ACB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Theme="minorHAnsi" w:hAnsi="Palatino Linotype" w:cstheme="minorBidi"/>
      <w:noProof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5.wmf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5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11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9" Type="http://schemas.openxmlformats.org/officeDocument/2006/relationships/image" Target="media/image19.wmf"/><Relationship Id="rId34" Type="http://schemas.openxmlformats.org/officeDocument/2006/relationships/image" Target="media/image17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46</Words>
  <Characters>4256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18T17:08:00Z</cp:lastPrinted>
  <dcterms:created xsi:type="dcterms:W3CDTF">2022-11-26T15:25:00Z</dcterms:created>
  <dcterms:modified xsi:type="dcterms:W3CDTF">2024-09-0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